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12"/>
        <w:gridCol w:w="5013"/>
      </w:tblGrid>
      <w:tr w:rsidR="00633BF6" w:rsidRPr="00504912" w14:paraId="2714F497" w14:textId="77777777" w:rsidTr="00633BF6">
        <w:tc>
          <w:tcPr>
            <w:tcW w:w="5012" w:type="dxa"/>
          </w:tcPr>
          <w:p w14:paraId="0F43F70E" w14:textId="77777777" w:rsidR="00633BF6" w:rsidRPr="00504912" w:rsidRDefault="00633BF6" w:rsidP="00B57EEF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en-US" w:eastAsia="vi-VN"/>
              </w:rPr>
            </w:pPr>
            <w:r w:rsidRPr="00504912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en-US" w:eastAsia="vi-VN"/>
              </w:rPr>
              <w:t>UBND HUYỆN THANH TRÌ</w:t>
            </w:r>
          </w:p>
          <w:p w14:paraId="40267AB7" w14:textId="77777777" w:rsidR="00633BF6" w:rsidRPr="00504912" w:rsidRDefault="00633BF6" w:rsidP="00B57EEF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  <w:lang w:val="en-US" w:eastAsia="vi-VN"/>
              </w:rPr>
            </w:pPr>
            <w:r w:rsidRPr="00504912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  <w:lang w:val="en-US" w:eastAsia="vi-VN"/>
              </w:rPr>
              <w:t>TRƯỜNG THCS VĨNH QUỲNH</w:t>
            </w:r>
          </w:p>
          <w:p w14:paraId="7E4E68B8" w14:textId="584F8D45" w:rsidR="00633BF6" w:rsidRPr="00504912" w:rsidRDefault="00633BF6" w:rsidP="00B57EEF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  <w:lang w:val="en-US" w:eastAsia="vi-VN"/>
              </w:rPr>
            </w:pPr>
            <w:r w:rsidRPr="00504912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  <w:lang w:val="en-US" w:eastAsia="vi-VN"/>
              </w:rPr>
              <w:t>Năm học 2022-2023</w:t>
            </w:r>
          </w:p>
        </w:tc>
        <w:tc>
          <w:tcPr>
            <w:tcW w:w="5013" w:type="dxa"/>
          </w:tcPr>
          <w:p w14:paraId="6DA73F17" w14:textId="77777777" w:rsidR="00633BF6" w:rsidRPr="00504912" w:rsidRDefault="00633BF6" w:rsidP="00B57EEF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  <w:lang w:val="en-US" w:eastAsia="vi-VN"/>
              </w:rPr>
            </w:pPr>
            <w:r w:rsidRPr="00504912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  <w:lang w:val="en-US" w:eastAsia="vi-VN"/>
              </w:rPr>
              <w:t>ĐỀ KIỂM TRA CUỐI HỌC KÌ I</w:t>
            </w:r>
          </w:p>
          <w:p w14:paraId="6E93C4AC" w14:textId="77777777" w:rsidR="00633BF6" w:rsidRPr="00504912" w:rsidRDefault="00633BF6" w:rsidP="00B57EEF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  <w:lang w:val="en-US" w:eastAsia="vi-VN"/>
              </w:rPr>
            </w:pPr>
            <w:r w:rsidRPr="00504912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  <w:lang w:val="en-US" w:eastAsia="vi-VN"/>
              </w:rPr>
              <w:t>Môn: TOÁN 6</w:t>
            </w:r>
          </w:p>
          <w:p w14:paraId="21146936" w14:textId="40CD239F" w:rsidR="00633BF6" w:rsidRPr="00504912" w:rsidRDefault="00633BF6" w:rsidP="00B57EEF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  <w:lang w:val="en-US" w:eastAsia="vi-VN"/>
              </w:rPr>
            </w:pPr>
            <w:r w:rsidRPr="00504912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  <w:lang w:val="en-US" w:eastAsia="vi-VN"/>
              </w:rPr>
              <w:t>Thời gian làm bài: 90 phút</w:t>
            </w:r>
          </w:p>
        </w:tc>
      </w:tr>
    </w:tbl>
    <w:p w14:paraId="0AB6FC47" w14:textId="77777777" w:rsidR="00633BF6" w:rsidRPr="00504912" w:rsidRDefault="00633BF6" w:rsidP="00B57EEF">
      <w:pPr>
        <w:spacing w:line="276" w:lineRule="auto"/>
        <w:jc w:val="center"/>
        <w:rPr>
          <w:rFonts w:ascii="Times New Roman" w:eastAsia="Times New Roman" w:hAnsi="Times New Roman" w:cs="Times New Roman"/>
          <w:b/>
          <w:bCs/>
          <w:iCs/>
          <w:sz w:val="26"/>
          <w:szCs w:val="26"/>
          <w:lang w:val="en-US" w:eastAsia="vi-VN"/>
        </w:rPr>
      </w:pPr>
    </w:p>
    <w:p w14:paraId="6FD63920" w14:textId="77777777" w:rsidR="00B57EEF" w:rsidRPr="00504912" w:rsidRDefault="00B57EEF" w:rsidP="00B57EEF">
      <w:pPr>
        <w:spacing w:line="276" w:lineRule="auto"/>
        <w:jc w:val="both"/>
        <w:rPr>
          <w:rFonts w:ascii="Times New Roman" w:eastAsia="Times New Roman" w:hAnsi="Times New Roman" w:cs="Times New Roman"/>
          <w:b/>
          <w:sz w:val="26"/>
          <w:szCs w:val="26"/>
          <w:lang w:val="en-US"/>
        </w:rPr>
      </w:pPr>
      <w:r w:rsidRPr="00504912">
        <w:rPr>
          <w:rFonts w:ascii="Times New Roman" w:eastAsia="Times New Roman" w:hAnsi="Times New Roman" w:cs="Times New Roman"/>
          <w:b/>
          <w:sz w:val="26"/>
          <w:szCs w:val="26"/>
        </w:rPr>
        <w:t>I. PHẦN TRẮC NGHIỆM</w:t>
      </w:r>
      <w:r w:rsidRPr="00504912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 (2 điểm)</w:t>
      </w:r>
    </w:p>
    <w:p w14:paraId="085A645C" w14:textId="470CAFA4" w:rsidR="00B57EEF" w:rsidRPr="00504912" w:rsidRDefault="00B57EEF" w:rsidP="00B57EEF">
      <w:pPr>
        <w:keepNext/>
        <w:keepLines/>
        <w:spacing w:line="312" w:lineRule="auto"/>
        <w:jc w:val="both"/>
        <w:outlineLvl w:val="3"/>
        <w:rPr>
          <w:rFonts w:ascii="Times New Roman" w:eastAsia="Times New Roman" w:hAnsi="Times New Roman" w:cs="Times New Roman"/>
          <w:b/>
          <w:iCs/>
          <w:sz w:val="26"/>
          <w:szCs w:val="26"/>
          <w:lang w:val="en-US"/>
        </w:rPr>
      </w:pPr>
      <w:bookmarkStart w:id="0" w:name="_Hlk112221922"/>
      <w:r w:rsidRPr="00504912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Câu 1.</w:t>
      </w:r>
      <w:r w:rsidRPr="00504912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</w:t>
      </w:r>
      <w:r w:rsidRPr="00504912">
        <w:rPr>
          <w:rFonts w:ascii="Times New Roman" w:hAnsi="Times New Roman" w:cs="Times New Roman"/>
          <w:sz w:val="26"/>
          <w:szCs w:val="26"/>
          <w:lang w:val="en-US"/>
        </w:rPr>
        <w:t xml:space="preserve">A là tập hợp các số tự nhiên nhỏ hơn 5. </w:t>
      </w:r>
      <w:r w:rsidR="00255A22">
        <w:rPr>
          <w:rFonts w:ascii="Times New Roman" w:hAnsi="Times New Roman" w:cs="Times New Roman"/>
          <w:sz w:val="26"/>
          <w:szCs w:val="26"/>
          <w:lang w:val="fr-FR"/>
        </w:rPr>
        <w:t>Tập A được viết theo cách liệt kê các phần tử là</w:t>
      </w:r>
      <w:r w:rsidRPr="00504912">
        <w:rPr>
          <w:rFonts w:ascii="Times New Roman" w:hAnsi="Times New Roman" w:cs="Times New Roman"/>
          <w:bCs/>
          <w:sz w:val="26"/>
          <w:szCs w:val="26"/>
          <w:lang w:val="fr-FR"/>
        </w:rPr>
        <w:t> :</w:t>
      </w:r>
    </w:p>
    <w:p w14:paraId="0EC8C7E9" w14:textId="77777777" w:rsidR="00B57EEF" w:rsidRPr="00504912" w:rsidRDefault="00B57EEF" w:rsidP="00B57EEF">
      <w:pPr>
        <w:tabs>
          <w:tab w:val="left" w:pos="2552"/>
          <w:tab w:val="left" w:pos="3402"/>
          <w:tab w:val="left" w:pos="5669"/>
          <w:tab w:val="left" w:pos="7937"/>
        </w:tabs>
        <w:spacing w:line="312" w:lineRule="auto"/>
        <w:jc w:val="both"/>
        <w:rPr>
          <w:rFonts w:ascii="Times New Roman" w:eastAsia="Arial" w:hAnsi="Times New Roman" w:cs="Times New Roman"/>
          <w:sz w:val="26"/>
          <w:szCs w:val="26"/>
        </w:rPr>
      </w:pPr>
      <w:r w:rsidRPr="00255A22">
        <w:rPr>
          <w:rFonts w:ascii="Times New Roman" w:hAnsi="Times New Roman" w:cs="Times New Roman"/>
          <w:b/>
          <w:bCs/>
          <w:sz w:val="26"/>
          <w:szCs w:val="26"/>
          <w:lang w:val="fr-FR"/>
        </w:rPr>
        <w:t>A.</w:t>
      </w:r>
      <w:r w:rsidRPr="00504912">
        <w:rPr>
          <w:rFonts w:ascii="Times New Roman" w:eastAsia="Arial" w:hAnsi="Times New Roman" w:cs="Times New Roman"/>
          <w:sz w:val="26"/>
          <w:szCs w:val="26"/>
        </w:rPr>
        <w:t xml:space="preserve"> </w:t>
      </w:r>
      <w:r w:rsidRPr="00504912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 </w:t>
      </w:r>
      <w:r w:rsidRPr="00504912">
        <w:rPr>
          <w:rFonts w:ascii="Times New Roman" w:eastAsia="Arial" w:hAnsi="Times New Roman" w:cs="Times New Roman"/>
          <w:sz w:val="26"/>
          <w:szCs w:val="26"/>
        </w:rPr>
        <w:t>A= {1; 2; 3; 4}</w:t>
      </w:r>
      <w:r w:rsidRPr="00504912">
        <w:rPr>
          <w:rFonts w:ascii="Times New Roman" w:eastAsia="Arial" w:hAnsi="Times New Roman" w:cs="Times New Roman"/>
          <w:sz w:val="26"/>
          <w:szCs w:val="26"/>
        </w:rPr>
        <w:tab/>
      </w:r>
      <w:r w:rsidRPr="00504912">
        <w:rPr>
          <w:rFonts w:ascii="Times New Roman" w:eastAsia="Arial" w:hAnsi="Times New Roman" w:cs="Times New Roman"/>
          <w:sz w:val="26"/>
          <w:szCs w:val="26"/>
        </w:rPr>
        <w:tab/>
      </w:r>
      <w:r w:rsidRPr="00504912">
        <w:rPr>
          <w:rFonts w:ascii="Times New Roman" w:eastAsia="Arial" w:hAnsi="Times New Roman" w:cs="Times New Roman"/>
          <w:sz w:val="26"/>
          <w:szCs w:val="26"/>
        </w:rPr>
        <w:tab/>
      </w:r>
      <w:r w:rsidRPr="00504912">
        <w:rPr>
          <w:rFonts w:ascii="Times New Roman" w:eastAsia="Arial" w:hAnsi="Times New Roman" w:cs="Times New Roman"/>
          <w:b/>
          <w:bCs/>
          <w:sz w:val="26"/>
          <w:szCs w:val="26"/>
        </w:rPr>
        <w:t>B.</w:t>
      </w:r>
      <w:r w:rsidRPr="00504912">
        <w:rPr>
          <w:rFonts w:ascii="Times New Roman" w:eastAsia="Arial" w:hAnsi="Times New Roman" w:cs="Times New Roman"/>
          <w:b/>
          <w:bCs/>
          <w:sz w:val="26"/>
          <w:szCs w:val="26"/>
          <w:lang w:val="en-US"/>
        </w:rPr>
        <w:t xml:space="preserve"> </w:t>
      </w:r>
      <w:r w:rsidRPr="00504912">
        <w:rPr>
          <w:rFonts w:ascii="Times New Roman" w:eastAsia="Arial" w:hAnsi="Times New Roman" w:cs="Times New Roman"/>
          <w:sz w:val="26"/>
          <w:szCs w:val="26"/>
        </w:rPr>
        <w:t xml:space="preserve"> A= {0; 1; 2; 3; 4}</w:t>
      </w:r>
      <w:r w:rsidRPr="00504912">
        <w:rPr>
          <w:rFonts w:ascii="Times New Roman" w:eastAsia="Arial" w:hAnsi="Times New Roman" w:cs="Times New Roman"/>
          <w:sz w:val="26"/>
          <w:szCs w:val="26"/>
        </w:rPr>
        <w:tab/>
      </w:r>
    </w:p>
    <w:p w14:paraId="47A9E8BF" w14:textId="77777777" w:rsidR="00B57EEF" w:rsidRPr="00504912" w:rsidRDefault="00B57EEF" w:rsidP="00B57EEF">
      <w:pPr>
        <w:tabs>
          <w:tab w:val="left" w:pos="2552"/>
          <w:tab w:val="left" w:pos="3402"/>
          <w:tab w:val="left" w:pos="5669"/>
          <w:tab w:val="left" w:pos="7937"/>
        </w:tabs>
        <w:spacing w:line="312" w:lineRule="auto"/>
        <w:jc w:val="both"/>
        <w:rPr>
          <w:rFonts w:ascii="Times New Roman" w:eastAsia="Arial" w:hAnsi="Times New Roman" w:cs="Times New Roman"/>
          <w:sz w:val="26"/>
          <w:szCs w:val="26"/>
        </w:rPr>
      </w:pPr>
      <w:r w:rsidRPr="00504912">
        <w:rPr>
          <w:rFonts w:ascii="Times New Roman" w:eastAsia="Arial" w:hAnsi="Times New Roman" w:cs="Times New Roman"/>
          <w:b/>
          <w:bCs/>
          <w:sz w:val="26"/>
          <w:szCs w:val="26"/>
        </w:rPr>
        <w:t>C.</w:t>
      </w:r>
      <w:r w:rsidRPr="00504912">
        <w:rPr>
          <w:rFonts w:ascii="Times New Roman" w:eastAsia="Arial" w:hAnsi="Times New Roman" w:cs="Times New Roman"/>
          <w:sz w:val="26"/>
          <w:szCs w:val="26"/>
        </w:rPr>
        <w:t xml:space="preserve"> </w:t>
      </w:r>
      <w:r w:rsidRPr="00504912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 </w:t>
      </w:r>
      <w:r w:rsidRPr="00504912">
        <w:rPr>
          <w:rFonts w:ascii="Times New Roman" w:eastAsia="Arial" w:hAnsi="Times New Roman" w:cs="Times New Roman"/>
          <w:sz w:val="26"/>
          <w:szCs w:val="26"/>
        </w:rPr>
        <w:t>A= {1; 2; 3; 4; 5}</w:t>
      </w:r>
      <w:r w:rsidRPr="00504912">
        <w:rPr>
          <w:rFonts w:ascii="Times New Roman" w:eastAsia="Arial" w:hAnsi="Times New Roman" w:cs="Times New Roman"/>
          <w:sz w:val="26"/>
          <w:szCs w:val="26"/>
        </w:rPr>
        <w:tab/>
      </w:r>
      <w:r w:rsidRPr="00504912">
        <w:rPr>
          <w:rFonts w:ascii="Times New Roman" w:eastAsia="Arial" w:hAnsi="Times New Roman" w:cs="Times New Roman"/>
          <w:sz w:val="26"/>
          <w:szCs w:val="26"/>
        </w:rPr>
        <w:tab/>
      </w:r>
      <w:r w:rsidRPr="00504912">
        <w:rPr>
          <w:rFonts w:ascii="Times New Roman" w:eastAsia="Arial" w:hAnsi="Times New Roman" w:cs="Times New Roman"/>
          <w:sz w:val="26"/>
          <w:szCs w:val="26"/>
        </w:rPr>
        <w:tab/>
      </w:r>
      <w:r w:rsidRPr="00504912">
        <w:rPr>
          <w:rFonts w:ascii="Times New Roman" w:eastAsia="Arial" w:hAnsi="Times New Roman" w:cs="Times New Roman"/>
          <w:b/>
          <w:bCs/>
          <w:sz w:val="26"/>
          <w:szCs w:val="26"/>
        </w:rPr>
        <w:t>D.</w:t>
      </w:r>
      <w:r w:rsidRPr="00504912">
        <w:rPr>
          <w:rFonts w:ascii="Times New Roman" w:eastAsia="Arial" w:hAnsi="Times New Roman" w:cs="Times New Roman"/>
          <w:sz w:val="26"/>
          <w:szCs w:val="26"/>
        </w:rPr>
        <w:t xml:space="preserve"> </w:t>
      </w:r>
      <w:r w:rsidRPr="00504912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 </w:t>
      </w:r>
      <w:r w:rsidRPr="00504912">
        <w:rPr>
          <w:rFonts w:ascii="Times New Roman" w:eastAsia="Arial" w:hAnsi="Times New Roman" w:cs="Times New Roman"/>
          <w:sz w:val="26"/>
          <w:szCs w:val="26"/>
        </w:rPr>
        <w:t>A= {0; 1; 2; 3; 4; 5}</w:t>
      </w:r>
    </w:p>
    <w:p w14:paraId="5C52BC94" w14:textId="08368740" w:rsidR="00B57EEF" w:rsidRPr="00504912" w:rsidRDefault="00B57EEF" w:rsidP="00B57EEF">
      <w:pPr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504912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Pr="00504912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2</w:t>
      </w:r>
      <w:r w:rsidRPr="00504912"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  <w:t>.</w:t>
      </w:r>
      <w:r w:rsidRPr="00504912">
        <w:rPr>
          <w:rFonts w:ascii="Times New Roman" w:eastAsia="Times New Roman" w:hAnsi="Times New Roman" w:cs="Times New Roman"/>
          <w:color w:val="FF0000"/>
          <w:sz w:val="26"/>
          <w:szCs w:val="26"/>
        </w:rPr>
        <w:t xml:space="preserve">  </w:t>
      </w:r>
      <w:r w:rsidRPr="00504912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Kết quả của</w:t>
      </w:r>
      <w:r w:rsidR="00255A22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phép tính</w:t>
      </w:r>
      <w:r w:rsidRPr="00504912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</w:t>
      </w:r>
      <w:r w:rsidRPr="00504912">
        <w:rPr>
          <w:rFonts w:ascii="Times New Roman" w:hAnsi="Times New Roman" w:cs="Times New Roman"/>
          <w:position w:val="-4"/>
          <w:sz w:val="26"/>
          <w:szCs w:val="26"/>
        </w:rPr>
        <w:object w:dxaOrig="279" w:dyaOrig="320" w14:anchorId="6FA972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5.75pt" o:ole="">
            <v:imagedata r:id="rId5" o:title=""/>
          </v:shape>
          <o:OLEObject Type="Embed" ProgID="Equation.DSMT4" ShapeID="_x0000_i1025" DrawAspect="Content" ObjectID="_1732970119" r:id="rId6"/>
        </w:object>
      </w:r>
      <w:r w:rsidRPr="00504912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là: </w:t>
      </w:r>
    </w:p>
    <w:p w14:paraId="6D1967C2" w14:textId="77777777" w:rsidR="00B57EEF" w:rsidRPr="00504912" w:rsidRDefault="00B57EEF" w:rsidP="00B57EEF">
      <w:pPr>
        <w:numPr>
          <w:ilvl w:val="0"/>
          <w:numId w:val="6"/>
        </w:numPr>
        <w:contextualSpacing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504912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12.    </w:t>
      </w:r>
      <w:r w:rsidRPr="00504912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ab/>
      </w:r>
      <w:r w:rsidRPr="00504912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ab/>
      </w:r>
      <w:r w:rsidRPr="00504912"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  <w:t>B</w:t>
      </w:r>
      <w:r w:rsidRPr="00504912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. 7.</w:t>
      </w:r>
      <w:r w:rsidRPr="00504912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ab/>
      </w:r>
      <w:r w:rsidRPr="00504912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ab/>
      </w:r>
      <w:r w:rsidRPr="00504912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ab/>
      </w:r>
      <w:r w:rsidRPr="00255A22"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  <w:t>C.</w:t>
      </w:r>
      <w:r w:rsidRPr="00504912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64.</w:t>
      </w:r>
      <w:r w:rsidRPr="00504912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ab/>
      </w:r>
      <w:r w:rsidRPr="00504912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ab/>
      </w:r>
      <w:r w:rsidRPr="00504912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ab/>
      </w:r>
      <w:r w:rsidRPr="00504912"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  <w:t>D.</w:t>
      </w:r>
      <w:r w:rsidRPr="00504912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16. </w:t>
      </w:r>
    </w:p>
    <w:p w14:paraId="02AE7032" w14:textId="45F90311" w:rsidR="00B57EEF" w:rsidRPr="00255A22" w:rsidRDefault="00B57EEF" w:rsidP="00B57EEF">
      <w:pPr>
        <w:keepNext/>
        <w:keepLines/>
        <w:spacing w:line="312" w:lineRule="auto"/>
        <w:jc w:val="both"/>
        <w:outlineLvl w:val="3"/>
        <w:rPr>
          <w:rFonts w:ascii="Times New Roman" w:eastAsia="Times New Roman" w:hAnsi="Times New Roman" w:cs="Times New Roman"/>
          <w:b/>
          <w:i/>
          <w:iCs/>
          <w:sz w:val="26"/>
          <w:szCs w:val="26"/>
          <w:lang w:val="en-US"/>
        </w:rPr>
      </w:pPr>
      <w:r w:rsidRPr="00504912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Pr="00504912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3</w:t>
      </w:r>
      <w:r w:rsidRPr="00504912">
        <w:rPr>
          <w:rFonts w:ascii="Times New Roman" w:eastAsia="Times New Roman" w:hAnsi="Times New Roman" w:cs="Times New Roman"/>
          <w:b/>
          <w:sz w:val="26"/>
          <w:szCs w:val="26"/>
        </w:rPr>
        <w:t>.</w:t>
      </w:r>
      <w:r w:rsidRPr="00504912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 </w:t>
      </w:r>
      <w:r w:rsidRPr="00504912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en-US"/>
        </w:rPr>
        <w:t xml:space="preserve">Không thực hiện phép tính, </w:t>
      </w:r>
      <w:r w:rsidRPr="00504912">
        <w:rPr>
          <w:rFonts w:ascii="Times New Roman" w:eastAsia="Arial" w:hAnsi="Times New Roman" w:cs="Times New Roman"/>
          <w:sz w:val="26"/>
          <w:szCs w:val="26"/>
          <w:shd w:val="clear" w:color="auto" w:fill="FFFFFF"/>
        </w:rPr>
        <w:t>trong các tổng sau, tổng</w:t>
      </w:r>
      <w:r w:rsidR="00255A22">
        <w:rPr>
          <w:rFonts w:ascii="Times New Roman" w:eastAsia="Arial" w:hAnsi="Times New Roman" w:cs="Times New Roman"/>
          <w:sz w:val="26"/>
          <w:szCs w:val="26"/>
          <w:shd w:val="clear" w:color="auto" w:fill="FFFFFF"/>
          <w:lang w:val="en-US"/>
        </w:rPr>
        <w:t xml:space="preserve"> nào</w:t>
      </w:r>
      <w:r w:rsidRPr="00504912">
        <w:rPr>
          <w:rFonts w:ascii="Times New Roman" w:eastAsia="Arial" w:hAnsi="Times New Roman" w:cs="Times New Roman"/>
          <w:sz w:val="26"/>
          <w:szCs w:val="26"/>
          <w:shd w:val="clear" w:color="auto" w:fill="FFFFFF"/>
        </w:rPr>
        <w:t xml:space="preserve"> chia hết cho 5</w:t>
      </w:r>
      <w:r w:rsidR="00255A22">
        <w:rPr>
          <w:rFonts w:ascii="Times New Roman" w:eastAsia="Arial" w:hAnsi="Times New Roman" w:cs="Times New Roman"/>
          <w:sz w:val="26"/>
          <w:szCs w:val="26"/>
          <w:shd w:val="clear" w:color="auto" w:fill="FFFFFF"/>
          <w:lang w:val="en-US"/>
        </w:rPr>
        <w:t>?</w:t>
      </w:r>
    </w:p>
    <w:p w14:paraId="7912E53C" w14:textId="77777777" w:rsidR="00B57EEF" w:rsidRPr="00504912" w:rsidRDefault="00B57EEF" w:rsidP="00B57EEF">
      <w:pPr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ascii="Times New Roman" w:eastAsia="Arial" w:hAnsi="Times New Roman" w:cs="Times New Roman"/>
          <w:sz w:val="26"/>
          <w:szCs w:val="26"/>
        </w:rPr>
      </w:pPr>
      <w:r w:rsidRPr="00504912">
        <w:rPr>
          <w:rFonts w:ascii="Times New Roman" w:hAnsi="Times New Roman" w:cs="Times New Roman"/>
          <w:b/>
          <w:bCs/>
          <w:sz w:val="26"/>
          <w:szCs w:val="26"/>
          <w:lang w:val="fr-FR"/>
        </w:rPr>
        <w:t>A.</w:t>
      </w:r>
      <w:r w:rsidRPr="00504912">
        <w:rPr>
          <w:rFonts w:ascii="Times New Roman" w:eastAsia="Arial" w:hAnsi="Times New Roman" w:cs="Times New Roman"/>
          <w:sz w:val="26"/>
          <w:szCs w:val="26"/>
        </w:rPr>
        <w:t xml:space="preserve"> </w:t>
      </w:r>
      <w:bookmarkStart w:id="1" w:name="MTBlankEqn"/>
      <w:r w:rsidRPr="00504912">
        <w:rPr>
          <w:rFonts w:ascii="Times New Roman" w:hAnsi="Times New Roman" w:cs="Times New Roman"/>
          <w:position w:val="-6"/>
          <w:sz w:val="26"/>
          <w:szCs w:val="26"/>
        </w:rPr>
        <w:object w:dxaOrig="1280" w:dyaOrig="279" w14:anchorId="52A02B09">
          <v:shape id="_x0000_i1026" type="#_x0000_t75" style="width:63.75pt;height:13.5pt" o:ole="">
            <v:imagedata r:id="rId7" o:title=""/>
          </v:shape>
          <o:OLEObject Type="Embed" ProgID="Equation.DSMT4" ShapeID="_x0000_i1026" DrawAspect="Content" ObjectID="_1732970120" r:id="rId8"/>
        </w:object>
      </w:r>
      <w:bookmarkEnd w:id="1"/>
      <w:r w:rsidRPr="00504912">
        <w:rPr>
          <w:rFonts w:ascii="Times New Roman" w:eastAsia="Arial" w:hAnsi="Times New Roman" w:cs="Times New Roman"/>
          <w:sz w:val="26"/>
          <w:szCs w:val="26"/>
        </w:rPr>
        <w:tab/>
      </w:r>
      <w:r w:rsidRPr="00504912">
        <w:rPr>
          <w:rFonts w:ascii="Times New Roman" w:eastAsia="Arial" w:hAnsi="Times New Roman" w:cs="Times New Roman"/>
          <w:sz w:val="26"/>
          <w:szCs w:val="26"/>
        </w:rPr>
        <w:tab/>
      </w:r>
      <w:r w:rsidRPr="00255A22">
        <w:rPr>
          <w:rFonts w:ascii="Times New Roman" w:eastAsia="Arial" w:hAnsi="Times New Roman" w:cs="Times New Roman"/>
          <w:b/>
          <w:bCs/>
          <w:sz w:val="26"/>
          <w:szCs w:val="26"/>
        </w:rPr>
        <w:t>B.</w:t>
      </w:r>
      <w:r w:rsidRPr="00504912">
        <w:rPr>
          <w:rFonts w:ascii="Times New Roman" w:eastAsia="Arial" w:hAnsi="Times New Roman" w:cs="Times New Roman"/>
          <w:sz w:val="26"/>
          <w:szCs w:val="26"/>
        </w:rPr>
        <w:t xml:space="preserve"> </w:t>
      </w:r>
      <w:r w:rsidRPr="00504912">
        <w:rPr>
          <w:rFonts w:ascii="Times New Roman" w:hAnsi="Times New Roman" w:cs="Times New Roman"/>
          <w:position w:val="-6"/>
          <w:sz w:val="26"/>
          <w:szCs w:val="26"/>
        </w:rPr>
        <w:object w:dxaOrig="1160" w:dyaOrig="279" w14:anchorId="659FE54A">
          <v:shape id="_x0000_i1027" type="#_x0000_t75" style="width:58.5pt;height:13.5pt" o:ole="">
            <v:imagedata r:id="rId9" o:title=""/>
          </v:shape>
          <o:OLEObject Type="Embed" ProgID="Equation.DSMT4" ShapeID="_x0000_i1027" DrawAspect="Content" ObjectID="_1732970121" r:id="rId10"/>
        </w:object>
      </w:r>
    </w:p>
    <w:p w14:paraId="64F11C0B" w14:textId="77777777" w:rsidR="00B57EEF" w:rsidRPr="00504912" w:rsidRDefault="00B57EEF" w:rsidP="00B57EEF">
      <w:pPr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ascii="Times New Roman" w:eastAsia="Arial" w:hAnsi="Times New Roman" w:cs="Times New Roman"/>
          <w:sz w:val="26"/>
          <w:szCs w:val="26"/>
        </w:rPr>
      </w:pPr>
      <w:r w:rsidRPr="00504912">
        <w:rPr>
          <w:rFonts w:ascii="Times New Roman" w:eastAsia="Arial" w:hAnsi="Times New Roman" w:cs="Times New Roman"/>
          <w:b/>
          <w:bCs/>
          <w:sz w:val="26"/>
          <w:szCs w:val="26"/>
        </w:rPr>
        <w:t>C.</w:t>
      </w:r>
      <w:r w:rsidRPr="00504912">
        <w:rPr>
          <w:rFonts w:ascii="Times New Roman" w:eastAsia="Arial" w:hAnsi="Times New Roman" w:cs="Times New Roman"/>
          <w:sz w:val="26"/>
          <w:szCs w:val="26"/>
        </w:rPr>
        <w:t xml:space="preserve"> </w:t>
      </w:r>
      <w:r w:rsidRPr="00504912">
        <w:rPr>
          <w:rFonts w:ascii="Times New Roman" w:hAnsi="Times New Roman" w:cs="Times New Roman"/>
          <w:position w:val="-6"/>
          <w:sz w:val="26"/>
          <w:szCs w:val="26"/>
        </w:rPr>
        <w:object w:dxaOrig="820" w:dyaOrig="279" w14:anchorId="422C2CBD">
          <v:shape id="_x0000_i1028" type="#_x0000_t75" style="width:40.5pt;height:13.5pt" o:ole="">
            <v:imagedata r:id="rId11" o:title=""/>
          </v:shape>
          <o:OLEObject Type="Embed" ProgID="Equation.DSMT4" ShapeID="_x0000_i1028" DrawAspect="Content" ObjectID="_1732970122" r:id="rId12"/>
        </w:object>
      </w:r>
      <w:r w:rsidRPr="00504912">
        <w:rPr>
          <w:rFonts w:ascii="Times New Roman" w:eastAsia="Arial" w:hAnsi="Times New Roman" w:cs="Times New Roman"/>
          <w:sz w:val="26"/>
          <w:szCs w:val="26"/>
        </w:rPr>
        <w:tab/>
      </w:r>
      <w:r w:rsidRPr="00504912">
        <w:rPr>
          <w:rFonts w:ascii="Times New Roman" w:eastAsia="Arial" w:hAnsi="Times New Roman" w:cs="Times New Roman"/>
          <w:sz w:val="26"/>
          <w:szCs w:val="26"/>
        </w:rPr>
        <w:tab/>
      </w:r>
      <w:r w:rsidRPr="00504912">
        <w:rPr>
          <w:rFonts w:ascii="Times New Roman" w:eastAsia="Arial" w:hAnsi="Times New Roman" w:cs="Times New Roman"/>
          <w:b/>
          <w:bCs/>
          <w:sz w:val="26"/>
          <w:szCs w:val="26"/>
        </w:rPr>
        <w:t>D.</w:t>
      </w:r>
      <w:r w:rsidRPr="00504912">
        <w:rPr>
          <w:rFonts w:ascii="Times New Roman" w:eastAsia="Arial" w:hAnsi="Times New Roman" w:cs="Times New Roman"/>
          <w:sz w:val="26"/>
          <w:szCs w:val="26"/>
        </w:rPr>
        <w:t xml:space="preserve"> </w:t>
      </w:r>
      <w:r w:rsidRPr="00504912">
        <w:rPr>
          <w:rFonts w:ascii="Times New Roman" w:hAnsi="Times New Roman" w:cs="Times New Roman"/>
          <w:position w:val="-6"/>
          <w:sz w:val="26"/>
          <w:szCs w:val="26"/>
        </w:rPr>
        <w:object w:dxaOrig="1040" w:dyaOrig="279" w14:anchorId="33BD14DE">
          <v:shape id="_x0000_i1029" type="#_x0000_t75" style="width:52.5pt;height:13.5pt" o:ole="">
            <v:imagedata r:id="rId13" o:title=""/>
          </v:shape>
          <o:OLEObject Type="Embed" ProgID="Equation.DSMT4" ShapeID="_x0000_i1029" DrawAspect="Content" ObjectID="_1732970123" r:id="rId14"/>
        </w:object>
      </w:r>
    </w:p>
    <w:p w14:paraId="10CDBC79" w14:textId="77777777" w:rsidR="00B57EEF" w:rsidRPr="00504912" w:rsidRDefault="00B57EEF" w:rsidP="00B57EEF">
      <w:pPr>
        <w:keepNext/>
        <w:keepLines/>
        <w:spacing w:line="312" w:lineRule="auto"/>
        <w:jc w:val="both"/>
        <w:outlineLvl w:val="3"/>
        <w:rPr>
          <w:rFonts w:ascii="Times New Roman" w:eastAsia="Times New Roman" w:hAnsi="Times New Roman" w:cs="Times New Roman"/>
          <w:b/>
          <w:iCs/>
          <w:sz w:val="26"/>
          <w:szCs w:val="26"/>
        </w:rPr>
      </w:pPr>
      <w:r w:rsidRPr="00504912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Pr="00504912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4</w:t>
      </w:r>
      <w:r w:rsidRPr="00504912">
        <w:rPr>
          <w:rFonts w:ascii="Times New Roman" w:eastAsia="Times New Roman" w:hAnsi="Times New Roman" w:cs="Times New Roman"/>
          <w:b/>
          <w:sz w:val="26"/>
          <w:szCs w:val="26"/>
        </w:rPr>
        <w:t xml:space="preserve"> .</w:t>
      </w:r>
      <w:r w:rsidRPr="00504912">
        <w:rPr>
          <w:rFonts w:ascii="Times New Roman" w:eastAsia="Times New Roman" w:hAnsi="Times New Roman" w:cs="Times New Roman"/>
          <w:iCs/>
          <w:sz w:val="26"/>
          <w:szCs w:val="26"/>
        </w:rPr>
        <w:t xml:space="preserve"> Trong các số: </w:t>
      </w:r>
      <w:r w:rsidRPr="00504912">
        <w:rPr>
          <w:rFonts w:ascii="Times New Roman" w:eastAsia="Times New Roman" w:hAnsi="Times New Roman" w:cs="Times New Roman"/>
          <w:iCs/>
          <w:sz w:val="26"/>
          <w:szCs w:val="26"/>
          <w:lang w:val="en-US"/>
        </w:rPr>
        <w:t>3</w:t>
      </w:r>
      <w:r w:rsidRPr="00504912">
        <w:rPr>
          <w:rFonts w:ascii="Times New Roman" w:eastAsia="Times New Roman" w:hAnsi="Times New Roman" w:cs="Times New Roman"/>
          <w:iCs/>
          <w:sz w:val="26"/>
          <w:szCs w:val="26"/>
        </w:rPr>
        <w:t xml:space="preserve">; </w:t>
      </w:r>
      <w:r w:rsidRPr="00504912">
        <w:rPr>
          <w:rFonts w:ascii="Times New Roman" w:eastAsia="Times New Roman" w:hAnsi="Times New Roman" w:cs="Times New Roman"/>
          <w:iCs/>
          <w:sz w:val="26"/>
          <w:szCs w:val="26"/>
          <w:lang w:val="en-US"/>
        </w:rPr>
        <w:t>5</w:t>
      </w:r>
      <w:r w:rsidRPr="00504912">
        <w:rPr>
          <w:rFonts w:ascii="Times New Roman" w:eastAsia="Times New Roman" w:hAnsi="Times New Roman" w:cs="Times New Roman"/>
          <w:iCs/>
          <w:sz w:val="26"/>
          <w:szCs w:val="26"/>
        </w:rPr>
        <w:t xml:space="preserve">; </w:t>
      </w:r>
      <w:r w:rsidRPr="00504912">
        <w:rPr>
          <w:rFonts w:ascii="Times New Roman" w:eastAsia="Times New Roman" w:hAnsi="Times New Roman" w:cs="Times New Roman"/>
          <w:iCs/>
          <w:sz w:val="26"/>
          <w:szCs w:val="26"/>
          <w:lang w:val="en-US"/>
        </w:rPr>
        <w:t>7</w:t>
      </w:r>
      <w:r w:rsidRPr="00504912">
        <w:rPr>
          <w:rFonts w:ascii="Times New Roman" w:eastAsia="Times New Roman" w:hAnsi="Times New Roman" w:cs="Times New Roman"/>
          <w:iCs/>
          <w:sz w:val="26"/>
          <w:szCs w:val="26"/>
        </w:rPr>
        <w:t xml:space="preserve">; </w:t>
      </w:r>
      <w:r w:rsidRPr="00504912">
        <w:rPr>
          <w:rFonts w:ascii="Times New Roman" w:eastAsia="Times New Roman" w:hAnsi="Times New Roman" w:cs="Times New Roman"/>
          <w:iCs/>
          <w:sz w:val="26"/>
          <w:szCs w:val="26"/>
          <w:lang w:val="en-US"/>
        </w:rPr>
        <w:t>9</w:t>
      </w:r>
      <w:r w:rsidRPr="00504912">
        <w:rPr>
          <w:rFonts w:ascii="Times New Roman" w:eastAsia="Times New Roman" w:hAnsi="Times New Roman" w:cs="Times New Roman"/>
          <w:iCs/>
          <w:sz w:val="26"/>
          <w:szCs w:val="26"/>
        </w:rPr>
        <w:t xml:space="preserve"> số nào là hợp số?</w:t>
      </w:r>
    </w:p>
    <w:p w14:paraId="3FC425B4" w14:textId="77777777" w:rsidR="00B57EEF" w:rsidRPr="00504912" w:rsidRDefault="00B57EEF" w:rsidP="00B57EEF">
      <w:pPr>
        <w:tabs>
          <w:tab w:val="left" w:pos="2268"/>
          <w:tab w:val="left" w:pos="2835"/>
          <w:tab w:val="left" w:pos="4536"/>
          <w:tab w:val="left" w:pos="5103"/>
          <w:tab w:val="left" w:pos="6804"/>
          <w:tab w:val="left" w:pos="7230"/>
        </w:tabs>
        <w:spacing w:line="312" w:lineRule="auto"/>
        <w:ind w:firstLine="709"/>
        <w:jc w:val="both"/>
        <w:rPr>
          <w:rFonts w:ascii="Times New Roman" w:eastAsia="Arial" w:hAnsi="Times New Roman" w:cs="Times New Roman"/>
          <w:sz w:val="26"/>
          <w:szCs w:val="26"/>
          <w:lang w:val="en-US"/>
        </w:rPr>
      </w:pPr>
      <w:r w:rsidRPr="00504912">
        <w:rPr>
          <w:rFonts w:ascii="Times New Roman" w:hAnsi="Times New Roman" w:cs="Times New Roman"/>
          <w:b/>
          <w:bCs/>
          <w:sz w:val="26"/>
          <w:szCs w:val="26"/>
          <w:lang w:val="fr-FR"/>
        </w:rPr>
        <w:t>A.</w:t>
      </w:r>
      <w:r w:rsidRPr="00504912">
        <w:rPr>
          <w:rFonts w:ascii="Times New Roman" w:eastAsia="Arial" w:hAnsi="Times New Roman" w:cs="Times New Roman"/>
          <w:sz w:val="26"/>
          <w:szCs w:val="26"/>
        </w:rPr>
        <w:t xml:space="preserve"> </w:t>
      </w:r>
      <w:r w:rsidRPr="00504912">
        <w:rPr>
          <w:rFonts w:ascii="Times New Roman" w:eastAsia="Arial" w:hAnsi="Times New Roman" w:cs="Times New Roman"/>
          <w:sz w:val="26"/>
          <w:szCs w:val="26"/>
          <w:lang w:val="en-US"/>
        </w:rPr>
        <w:t>3</w:t>
      </w:r>
      <w:r w:rsidRPr="00504912">
        <w:rPr>
          <w:rFonts w:ascii="Times New Roman" w:eastAsia="Arial" w:hAnsi="Times New Roman" w:cs="Times New Roman"/>
          <w:sz w:val="26"/>
          <w:szCs w:val="26"/>
        </w:rPr>
        <w:tab/>
      </w:r>
      <w:r w:rsidRPr="00504912">
        <w:rPr>
          <w:rFonts w:ascii="Times New Roman" w:eastAsia="Arial" w:hAnsi="Times New Roman" w:cs="Times New Roman"/>
          <w:sz w:val="26"/>
          <w:szCs w:val="26"/>
          <w:lang w:val="en-US"/>
        </w:rPr>
        <w:tab/>
      </w:r>
      <w:r w:rsidRPr="00504912">
        <w:rPr>
          <w:rFonts w:ascii="Times New Roman" w:eastAsia="Arial" w:hAnsi="Times New Roman" w:cs="Times New Roman"/>
          <w:b/>
          <w:bCs/>
          <w:sz w:val="26"/>
          <w:szCs w:val="26"/>
        </w:rPr>
        <w:t>B.</w:t>
      </w:r>
      <w:r w:rsidRPr="00504912">
        <w:rPr>
          <w:rFonts w:ascii="Times New Roman" w:eastAsia="Arial" w:hAnsi="Times New Roman" w:cs="Times New Roman"/>
          <w:sz w:val="26"/>
          <w:szCs w:val="26"/>
        </w:rPr>
        <w:t xml:space="preserve"> </w:t>
      </w:r>
      <w:r w:rsidRPr="00504912">
        <w:rPr>
          <w:rFonts w:ascii="Times New Roman" w:eastAsia="Arial" w:hAnsi="Times New Roman" w:cs="Times New Roman"/>
          <w:sz w:val="26"/>
          <w:szCs w:val="26"/>
          <w:lang w:val="en-US"/>
        </w:rPr>
        <w:t>5</w:t>
      </w:r>
      <w:r w:rsidRPr="00504912">
        <w:rPr>
          <w:rFonts w:ascii="Times New Roman" w:eastAsia="Arial" w:hAnsi="Times New Roman" w:cs="Times New Roman"/>
          <w:sz w:val="26"/>
          <w:szCs w:val="26"/>
        </w:rPr>
        <w:tab/>
      </w:r>
      <w:r w:rsidRPr="00504912">
        <w:rPr>
          <w:rFonts w:ascii="Times New Roman" w:eastAsia="Arial" w:hAnsi="Times New Roman" w:cs="Times New Roman"/>
          <w:sz w:val="26"/>
          <w:szCs w:val="26"/>
        </w:rPr>
        <w:tab/>
      </w:r>
      <w:r w:rsidRPr="00504912">
        <w:rPr>
          <w:rFonts w:ascii="Times New Roman" w:eastAsia="Arial" w:hAnsi="Times New Roman" w:cs="Times New Roman"/>
          <w:b/>
          <w:bCs/>
          <w:sz w:val="26"/>
          <w:szCs w:val="26"/>
        </w:rPr>
        <w:t>C.</w:t>
      </w:r>
      <w:r w:rsidRPr="00504912">
        <w:rPr>
          <w:rFonts w:ascii="Times New Roman" w:eastAsia="Arial" w:hAnsi="Times New Roman" w:cs="Times New Roman"/>
          <w:sz w:val="26"/>
          <w:szCs w:val="26"/>
        </w:rPr>
        <w:t xml:space="preserve"> </w:t>
      </w:r>
      <w:r w:rsidRPr="00504912">
        <w:rPr>
          <w:rFonts w:ascii="Times New Roman" w:eastAsia="Arial" w:hAnsi="Times New Roman" w:cs="Times New Roman"/>
          <w:sz w:val="26"/>
          <w:szCs w:val="26"/>
          <w:lang w:val="en-US"/>
        </w:rPr>
        <w:t>7</w:t>
      </w:r>
      <w:r w:rsidRPr="00504912">
        <w:rPr>
          <w:rFonts w:ascii="Times New Roman" w:eastAsia="Arial" w:hAnsi="Times New Roman" w:cs="Times New Roman"/>
          <w:sz w:val="26"/>
          <w:szCs w:val="26"/>
        </w:rPr>
        <w:tab/>
      </w:r>
      <w:r w:rsidRPr="00504912">
        <w:rPr>
          <w:rFonts w:ascii="Times New Roman" w:eastAsia="Arial" w:hAnsi="Times New Roman" w:cs="Times New Roman"/>
          <w:sz w:val="26"/>
          <w:szCs w:val="26"/>
        </w:rPr>
        <w:tab/>
      </w:r>
      <w:r w:rsidRPr="00255A22">
        <w:rPr>
          <w:rFonts w:ascii="Times New Roman" w:eastAsia="Arial" w:hAnsi="Times New Roman" w:cs="Times New Roman"/>
          <w:b/>
          <w:bCs/>
          <w:sz w:val="26"/>
          <w:szCs w:val="26"/>
        </w:rPr>
        <w:t>D</w:t>
      </w:r>
      <w:r w:rsidRPr="00255A22">
        <w:rPr>
          <w:rFonts w:ascii="Times New Roman" w:eastAsia="Arial" w:hAnsi="Times New Roman" w:cs="Times New Roman"/>
          <w:b/>
          <w:bCs/>
          <w:color w:val="0000FF"/>
          <w:sz w:val="26"/>
          <w:szCs w:val="26"/>
        </w:rPr>
        <w:t>.</w:t>
      </w:r>
      <w:r w:rsidRPr="00504912">
        <w:rPr>
          <w:rFonts w:ascii="Times New Roman" w:eastAsia="Arial" w:hAnsi="Times New Roman" w:cs="Times New Roman"/>
          <w:sz w:val="26"/>
          <w:szCs w:val="26"/>
        </w:rPr>
        <w:t xml:space="preserve"> </w:t>
      </w:r>
      <w:r w:rsidRPr="00504912">
        <w:rPr>
          <w:rFonts w:ascii="Times New Roman" w:eastAsia="Arial" w:hAnsi="Times New Roman" w:cs="Times New Roman"/>
          <w:sz w:val="26"/>
          <w:szCs w:val="26"/>
          <w:lang w:val="en-US"/>
        </w:rPr>
        <w:t>9</w:t>
      </w:r>
    </w:p>
    <w:p w14:paraId="62E7499F" w14:textId="77777777" w:rsidR="00B57EEF" w:rsidRPr="00504912" w:rsidRDefault="00B57EEF" w:rsidP="00B57EEF">
      <w:pPr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504912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Pr="00504912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5</w:t>
      </w:r>
      <w:r w:rsidRPr="00504912">
        <w:rPr>
          <w:rFonts w:ascii="Times New Roman" w:eastAsia="Times New Roman" w:hAnsi="Times New Roman" w:cs="Times New Roman"/>
          <w:b/>
          <w:sz w:val="26"/>
          <w:szCs w:val="26"/>
        </w:rPr>
        <w:t xml:space="preserve"> .</w:t>
      </w:r>
      <w:r w:rsidRPr="0050491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04912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Trong các phát biểu sau, phát biểu nào đúng?</w:t>
      </w:r>
    </w:p>
    <w:p w14:paraId="5E0053CB" w14:textId="77777777" w:rsidR="00B57EEF" w:rsidRPr="00504912" w:rsidRDefault="00B57EEF" w:rsidP="00B57EEF">
      <w:pPr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 w:rsidRPr="00504912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ab/>
      </w:r>
      <w:r w:rsidRPr="00504912"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  <w:t>A</w:t>
      </w:r>
      <w:r w:rsidRPr="00504912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. 1,5</w:t>
      </w:r>
      <w:r w:rsidRPr="00504912">
        <w:rPr>
          <w:rFonts w:ascii="Times New Roman" w:hAnsi="Times New Roman" w:cs="Times New Roman"/>
          <w:position w:val="-6"/>
          <w:sz w:val="26"/>
          <w:szCs w:val="26"/>
        </w:rPr>
        <w:object w:dxaOrig="480" w:dyaOrig="279" w14:anchorId="77D66A0D">
          <v:shape id="_x0000_i1030" type="#_x0000_t75" style="width:24pt;height:13.5pt" o:ole="">
            <v:imagedata r:id="rId15" o:title=""/>
          </v:shape>
          <o:OLEObject Type="Embed" ProgID="Equation.DSMT4" ShapeID="_x0000_i1030" DrawAspect="Content" ObjectID="_1732970124" r:id="rId16"/>
        </w:object>
      </w:r>
      <w:r w:rsidRPr="00504912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.</w:t>
      </w:r>
      <w:r w:rsidRPr="00504912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ab/>
      </w:r>
      <w:r w:rsidRPr="00504912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ab/>
      </w:r>
      <w:r w:rsidRPr="00504912"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  <w:t>B.</w:t>
      </w:r>
      <w:r w:rsidRPr="00504912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</w:t>
      </w:r>
      <w:r w:rsidRPr="00504912">
        <w:rPr>
          <w:rFonts w:ascii="Times New Roman" w:hAnsi="Times New Roman" w:cs="Times New Roman"/>
          <w:position w:val="-6"/>
          <w:sz w:val="26"/>
          <w:szCs w:val="26"/>
        </w:rPr>
        <w:object w:dxaOrig="820" w:dyaOrig="279" w14:anchorId="77AF7A04">
          <v:shape id="_x0000_i1031" type="#_x0000_t75" style="width:40.5pt;height:13.5pt" o:ole="">
            <v:imagedata r:id="rId17" o:title=""/>
          </v:shape>
          <o:OLEObject Type="Embed" ProgID="Equation.DSMT4" ShapeID="_x0000_i1031" DrawAspect="Content" ObjectID="_1732970125" r:id="rId18"/>
        </w:object>
      </w:r>
      <w:r w:rsidRPr="00504912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.</w:t>
      </w:r>
      <w:r w:rsidRPr="00504912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ab/>
      </w:r>
      <w:r w:rsidRPr="00504912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ab/>
      </w:r>
      <w:r w:rsidRPr="00504912"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  <w:t xml:space="preserve">C. </w:t>
      </w:r>
      <w:r w:rsidRPr="00504912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</w:t>
      </w:r>
      <w:r w:rsidRPr="00504912">
        <w:rPr>
          <w:rFonts w:ascii="Times New Roman" w:hAnsi="Times New Roman" w:cs="Times New Roman"/>
          <w:position w:val="-6"/>
          <w:sz w:val="26"/>
          <w:szCs w:val="26"/>
        </w:rPr>
        <w:object w:dxaOrig="760" w:dyaOrig="279" w14:anchorId="21E8F10D">
          <v:shape id="_x0000_i1032" type="#_x0000_t75" style="width:37.5pt;height:13.5pt" o:ole="">
            <v:imagedata r:id="rId19" o:title=""/>
          </v:shape>
          <o:OLEObject Type="Embed" ProgID="Equation.DSMT4" ShapeID="_x0000_i1032" DrawAspect="Content" ObjectID="_1732970126" r:id="rId20"/>
        </w:object>
      </w:r>
      <w:r w:rsidRPr="00504912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. </w:t>
      </w:r>
      <w:r w:rsidRPr="00504912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ab/>
      </w:r>
      <w:r w:rsidRPr="00504912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ab/>
      </w:r>
      <w:r w:rsidRPr="00255A22"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  <w:t>D.</w:t>
      </w:r>
      <w:r w:rsidRPr="00504912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0</w:t>
      </w:r>
      <w:r w:rsidRPr="00504912">
        <w:rPr>
          <w:rFonts w:ascii="Times New Roman" w:hAnsi="Times New Roman" w:cs="Times New Roman"/>
          <w:position w:val="-6"/>
          <w:sz w:val="26"/>
          <w:szCs w:val="26"/>
        </w:rPr>
        <w:object w:dxaOrig="620" w:dyaOrig="300" w14:anchorId="00745479">
          <v:shape id="_x0000_i1033" type="#_x0000_t75" style="width:30.75pt;height:14.25pt" o:ole="">
            <v:imagedata r:id="rId21" o:title=""/>
          </v:shape>
          <o:OLEObject Type="Embed" ProgID="Equation.DSMT4" ShapeID="_x0000_i1033" DrawAspect="Content" ObjectID="_1732970127" r:id="rId22"/>
        </w:object>
      </w:r>
      <w:r w:rsidRPr="00504912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.</w:t>
      </w:r>
    </w:p>
    <w:p w14:paraId="4D9B7653" w14:textId="77777777" w:rsidR="00B57EEF" w:rsidRPr="00504912" w:rsidRDefault="00B57EEF" w:rsidP="00B57EEF">
      <w:pPr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504912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Pr="00504912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6</w:t>
      </w:r>
      <w:r w:rsidRPr="00504912">
        <w:rPr>
          <w:rFonts w:ascii="Times New Roman" w:eastAsia="Times New Roman" w:hAnsi="Times New Roman" w:cs="Times New Roman"/>
          <w:b/>
          <w:sz w:val="26"/>
          <w:szCs w:val="26"/>
        </w:rPr>
        <w:t>.</w:t>
      </w:r>
      <w:r w:rsidRPr="0050491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04912">
        <w:rPr>
          <w:rFonts w:ascii="Times New Roman" w:hAnsi="Times New Roman" w:cs="Times New Roman"/>
          <w:sz w:val="26"/>
          <w:szCs w:val="26"/>
          <w:lang w:val="fr-FR"/>
        </w:rPr>
        <w:t xml:space="preserve">Hãy chỉ ra đáp án </w:t>
      </w:r>
      <w:r w:rsidRPr="00504912">
        <w:rPr>
          <w:rFonts w:ascii="Times New Roman" w:hAnsi="Times New Roman" w:cs="Times New Roman"/>
          <w:b/>
          <w:sz w:val="26"/>
          <w:szCs w:val="26"/>
          <w:lang w:val="fr-FR"/>
        </w:rPr>
        <w:t>sai</w:t>
      </w:r>
      <w:r w:rsidRPr="00504912">
        <w:rPr>
          <w:rFonts w:ascii="Times New Roman" w:hAnsi="Times New Roman" w:cs="Times New Roman"/>
          <w:sz w:val="26"/>
          <w:szCs w:val="26"/>
          <w:lang w:val="fr-FR"/>
        </w:rPr>
        <w:t xml:space="preserve"> trong các đáp án sau. Số âm biểu thị :  </w:t>
      </w:r>
    </w:p>
    <w:tbl>
      <w:tblPr>
        <w:tblStyle w:val="TableGrid"/>
        <w:tblW w:w="0" w:type="auto"/>
        <w:tblInd w:w="67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70"/>
        <w:gridCol w:w="3062"/>
      </w:tblGrid>
      <w:tr w:rsidR="00B57EEF" w:rsidRPr="00504912" w14:paraId="7B6E44E3" w14:textId="77777777" w:rsidTr="00476A78">
        <w:trPr>
          <w:trHeight w:val="317"/>
        </w:trPr>
        <w:tc>
          <w:tcPr>
            <w:tcW w:w="5670" w:type="dxa"/>
          </w:tcPr>
          <w:p w14:paraId="6017375A" w14:textId="77777777" w:rsidR="00B57EEF" w:rsidRPr="00504912" w:rsidRDefault="00B57EEF" w:rsidP="00476A78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A.</w:t>
            </w: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Nhiệt độ dưới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  <w:lang w:val="en-US"/>
                </w:rPr>
                <m:t>0℃</m:t>
              </m:r>
            </m:oMath>
          </w:p>
        </w:tc>
        <w:tc>
          <w:tcPr>
            <w:tcW w:w="3062" w:type="dxa"/>
          </w:tcPr>
          <w:p w14:paraId="75B3526E" w14:textId="77777777" w:rsidR="00B57EEF" w:rsidRPr="00504912" w:rsidRDefault="00B57EEF" w:rsidP="00476A78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B.</w:t>
            </w: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Số tiền lỗ</w:t>
            </w:r>
          </w:p>
        </w:tc>
      </w:tr>
      <w:tr w:rsidR="00B57EEF" w:rsidRPr="00504912" w14:paraId="5741CAA0" w14:textId="77777777" w:rsidTr="00476A78">
        <w:trPr>
          <w:trHeight w:val="82"/>
        </w:trPr>
        <w:tc>
          <w:tcPr>
            <w:tcW w:w="5670" w:type="dxa"/>
          </w:tcPr>
          <w:p w14:paraId="5055AD47" w14:textId="77777777" w:rsidR="00B57EEF" w:rsidRPr="00504912" w:rsidRDefault="00B57EEF" w:rsidP="00476A78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C.</w:t>
            </w: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Độ cao dưới mực nước biển</w:t>
            </w: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ab/>
            </w:r>
          </w:p>
        </w:tc>
        <w:tc>
          <w:tcPr>
            <w:tcW w:w="3062" w:type="dxa"/>
          </w:tcPr>
          <w:p w14:paraId="01E55D88" w14:textId="77777777" w:rsidR="00B57EEF" w:rsidRPr="00504912" w:rsidRDefault="00B57EEF" w:rsidP="00476A78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255A22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D.</w:t>
            </w: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Độ viễn thị</w:t>
            </w:r>
          </w:p>
        </w:tc>
      </w:tr>
    </w:tbl>
    <w:p w14:paraId="12073A04" w14:textId="77777777" w:rsidR="00B57EEF" w:rsidRPr="00504912" w:rsidRDefault="00B57EEF" w:rsidP="00B57EEF">
      <w:pPr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504912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Pr="00504912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7</w:t>
      </w:r>
      <w:r w:rsidRPr="00504912">
        <w:rPr>
          <w:rFonts w:ascii="Times New Roman" w:eastAsia="Times New Roman" w:hAnsi="Times New Roman" w:cs="Times New Roman"/>
          <w:b/>
          <w:sz w:val="26"/>
          <w:szCs w:val="26"/>
        </w:rPr>
        <w:t xml:space="preserve">. </w:t>
      </w:r>
      <w:r w:rsidRPr="00504912">
        <w:rPr>
          <w:rFonts w:ascii="Times New Roman" w:hAnsi="Times New Roman" w:cs="Times New Roman"/>
          <w:sz w:val="26"/>
          <w:szCs w:val="26"/>
          <w:lang w:val="en-US"/>
        </w:rPr>
        <w:t>Hình tam giác đều có mấy trục đối xứng?</w:t>
      </w:r>
    </w:p>
    <w:p w14:paraId="3A49666C" w14:textId="77777777" w:rsidR="00B57EEF" w:rsidRPr="00504912" w:rsidRDefault="00B57EEF" w:rsidP="00B57EEF">
      <w:pPr>
        <w:numPr>
          <w:ilvl w:val="0"/>
          <w:numId w:val="7"/>
        </w:numPr>
        <w:spacing w:line="276" w:lineRule="auto"/>
        <w:contextualSpacing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504912">
        <w:rPr>
          <w:rFonts w:ascii="Times New Roman" w:hAnsi="Times New Roman" w:cs="Times New Roman"/>
          <w:sz w:val="26"/>
          <w:szCs w:val="26"/>
          <w:lang w:val="en-US"/>
        </w:rPr>
        <w:t>1.</w:t>
      </w:r>
      <w:r w:rsidRPr="00504912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504912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504912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504912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504912">
        <w:rPr>
          <w:rFonts w:ascii="Times New Roman" w:hAnsi="Times New Roman" w:cs="Times New Roman"/>
          <w:b/>
          <w:sz w:val="26"/>
          <w:szCs w:val="26"/>
          <w:lang w:val="en-US"/>
        </w:rPr>
        <w:t>B.</w:t>
      </w:r>
      <w:r w:rsidRPr="00504912">
        <w:rPr>
          <w:rFonts w:ascii="Times New Roman" w:hAnsi="Times New Roman" w:cs="Times New Roman"/>
          <w:sz w:val="26"/>
          <w:szCs w:val="26"/>
          <w:lang w:val="en-US"/>
        </w:rPr>
        <w:t xml:space="preserve"> 2.</w:t>
      </w:r>
      <w:r w:rsidRPr="00504912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504912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504912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255A22">
        <w:rPr>
          <w:rFonts w:ascii="Times New Roman" w:hAnsi="Times New Roman" w:cs="Times New Roman"/>
          <w:b/>
          <w:sz w:val="26"/>
          <w:szCs w:val="26"/>
          <w:lang w:val="en-US"/>
        </w:rPr>
        <w:t>C.</w:t>
      </w:r>
      <w:r w:rsidRPr="00504912">
        <w:rPr>
          <w:rFonts w:ascii="Times New Roman" w:hAnsi="Times New Roman" w:cs="Times New Roman"/>
          <w:sz w:val="26"/>
          <w:szCs w:val="26"/>
          <w:lang w:val="en-US"/>
        </w:rPr>
        <w:t xml:space="preserve"> 3.</w:t>
      </w:r>
      <w:r w:rsidRPr="00504912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504912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504912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504912">
        <w:rPr>
          <w:rFonts w:ascii="Times New Roman" w:hAnsi="Times New Roman" w:cs="Times New Roman"/>
          <w:b/>
          <w:sz w:val="26"/>
          <w:szCs w:val="26"/>
          <w:lang w:val="en-US"/>
        </w:rPr>
        <w:t>D.</w:t>
      </w:r>
      <w:r w:rsidRPr="00504912">
        <w:rPr>
          <w:rFonts w:ascii="Times New Roman" w:hAnsi="Times New Roman" w:cs="Times New Roman"/>
          <w:sz w:val="26"/>
          <w:szCs w:val="26"/>
          <w:lang w:val="en-US"/>
        </w:rPr>
        <w:t xml:space="preserve"> 4.</w:t>
      </w:r>
    </w:p>
    <w:p w14:paraId="2CEB1534" w14:textId="77777777" w:rsidR="00B57EEF" w:rsidRPr="00504912" w:rsidRDefault="00B57EEF" w:rsidP="00B57EEF">
      <w:pPr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504912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Pr="00504912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8</w:t>
      </w:r>
      <w:r w:rsidRPr="00504912">
        <w:rPr>
          <w:rFonts w:ascii="Times New Roman" w:eastAsia="Times New Roman" w:hAnsi="Times New Roman" w:cs="Times New Roman"/>
          <w:b/>
          <w:sz w:val="26"/>
          <w:szCs w:val="26"/>
        </w:rPr>
        <w:t xml:space="preserve">. </w:t>
      </w:r>
      <w:bookmarkStart w:id="2" w:name="_heading=h.gjdgxs" w:colFirst="0" w:colLast="0"/>
      <w:bookmarkEnd w:id="2"/>
      <w:r w:rsidRPr="00504912">
        <w:rPr>
          <w:rFonts w:ascii="Times New Roman" w:hAnsi="Times New Roman" w:cs="Times New Roman"/>
          <w:sz w:val="26"/>
          <w:szCs w:val="26"/>
          <w:lang w:val="en-US"/>
        </w:rPr>
        <w:t>Trong các chữ cái sau, chữ nào có tâm đối xứng?</w:t>
      </w:r>
    </w:p>
    <w:p w14:paraId="519928CE" w14:textId="77777777" w:rsidR="00B57EEF" w:rsidRPr="00504912" w:rsidRDefault="00B57EEF" w:rsidP="00B57EEF">
      <w:pPr>
        <w:jc w:val="both"/>
        <w:rPr>
          <w:rFonts w:ascii="Times New Roman" w:hAnsi="Times New Roman" w:cs="Times New Roman"/>
          <w:sz w:val="26"/>
          <w:szCs w:val="26"/>
          <w:lang w:val="en-US"/>
        </w:rPr>
      </w:pPr>
    </w:p>
    <w:tbl>
      <w:tblPr>
        <w:tblStyle w:val="TableGrid"/>
        <w:tblW w:w="109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40"/>
        <w:gridCol w:w="2740"/>
        <w:gridCol w:w="2741"/>
        <w:gridCol w:w="2741"/>
      </w:tblGrid>
      <w:tr w:rsidR="00B57EEF" w:rsidRPr="00504912" w14:paraId="2E56F3E8" w14:textId="77777777" w:rsidTr="00476A78">
        <w:trPr>
          <w:trHeight w:val="1278"/>
        </w:trPr>
        <w:tc>
          <w:tcPr>
            <w:tcW w:w="2740" w:type="dxa"/>
          </w:tcPr>
          <w:p w14:paraId="7BBF5A86" w14:textId="77777777" w:rsidR="00B57EEF" w:rsidRPr="00504912" w:rsidRDefault="00B57EEF" w:rsidP="00476A78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noProof/>
                <w:sz w:val="26"/>
                <w:szCs w:val="26"/>
                <w:lang w:val="en-US"/>
              </w:rPr>
              <w:drawing>
                <wp:inline distT="0" distB="0" distL="0" distR="0" wp14:anchorId="50798C5C" wp14:editId="620A8C26">
                  <wp:extent cx="733425" cy="720090"/>
                  <wp:effectExtent l="0" t="0" r="9525" b="381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9243" cy="7258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700B1E6" w14:textId="77777777" w:rsidR="00B57EEF" w:rsidRPr="00504912" w:rsidRDefault="00B57EEF" w:rsidP="00476A78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      (1)</w:t>
            </w:r>
          </w:p>
        </w:tc>
        <w:tc>
          <w:tcPr>
            <w:tcW w:w="2740" w:type="dxa"/>
          </w:tcPr>
          <w:p w14:paraId="70B5C20F" w14:textId="77777777" w:rsidR="00B57EEF" w:rsidRPr="00504912" w:rsidRDefault="00B57EEF" w:rsidP="00476A78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noProof/>
                <w:sz w:val="26"/>
                <w:szCs w:val="26"/>
                <w:lang w:val="en-US"/>
              </w:rPr>
              <w:drawing>
                <wp:inline distT="0" distB="0" distL="0" distR="0" wp14:anchorId="49AF68C4" wp14:editId="695314AC">
                  <wp:extent cx="631190" cy="647326"/>
                  <wp:effectExtent l="0" t="0" r="0" b="63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4"/>
                          <a:srcRect t="12827"/>
                          <a:stretch/>
                        </pic:blipFill>
                        <pic:spPr bwMode="auto">
                          <a:xfrm>
                            <a:off x="0" y="0"/>
                            <a:ext cx="640694" cy="65707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7E29CE2" w14:textId="77777777" w:rsidR="00B57EEF" w:rsidRPr="00504912" w:rsidRDefault="00B57EEF" w:rsidP="00476A78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    (2)</w:t>
            </w:r>
          </w:p>
        </w:tc>
        <w:tc>
          <w:tcPr>
            <w:tcW w:w="2741" w:type="dxa"/>
          </w:tcPr>
          <w:p w14:paraId="1BA93F14" w14:textId="77777777" w:rsidR="00B57EEF" w:rsidRPr="00504912" w:rsidRDefault="00B57EEF" w:rsidP="00476A78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noProof/>
                <w:sz w:val="26"/>
                <w:szCs w:val="26"/>
                <w:lang w:val="en-US"/>
              </w:rPr>
              <w:drawing>
                <wp:inline distT="0" distB="0" distL="0" distR="0" wp14:anchorId="334CF2C9" wp14:editId="2A0ADCDE">
                  <wp:extent cx="685800" cy="695325"/>
                  <wp:effectExtent l="0" t="0" r="0" b="952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5"/>
                          <a:srcRect t="11786" b="9999"/>
                          <a:stretch/>
                        </pic:blipFill>
                        <pic:spPr bwMode="auto">
                          <a:xfrm>
                            <a:off x="0" y="0"/>
                            <a:ext cx="701432" cy="71117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6E5A5DA" w14:textId="77777777" w:rsidR="00B57EEF" w:rsidRPr="00504912" w:rsidRDefault="00B57EEF" w:rsidP="00476A78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      (3)</w:t>
            </w:r>
          </w:p>
        </w:tc>
        <w:tc>
          <w:tcPr>
            <w:tcW w:w="2741" w:type="dxa"/>
          </w:tcPr>
          <w:p w14:paraId="73186FE3" w14:textId="77777777" w:rsidR="00B57EEF" w:rsidRPr="00504912" w:rsidRDefault="00B57EEF" w:rsidP="00476A78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noProof/>
                <w:sz w:val="26"/>
                <w:szCs w:val="26"/>
                <w:lang w:val="en-US"/>
              </w:rPr>
              <w:drawing>
                <wp:inline distT="0" distB="0" distL="0" distR="0" wp14:anchorId="7DC7EDF0" wp14:editId="7A00005A">
                  <wp:extent cx="543910" cy="685800"/>
                  <wp:effectExtent l="0" t="0" r="889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2271" cy="6963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B89538D" w14:textId="77777777" w:rsidR="00B57EEF" w:rsidRPr="00504912" w:rsidRDefault="00B57EEF" w:rsidP="00476A78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   (4)</w:t>
            </w:r>
          </w:p>
        </w:tc>
      </w:tr>
      <w:bookmarkEnd w:id="0"/>
    </w:tbl>
    <w:p w14:paraId="58D7E126" w14:textId="77777777" w:rsidR="00B57EEF" w:rsidRPr="00504912" w:rsidRDefault="00B57EEF" w:rsidP="00B57EEF">
      <w:pPr>
        <w:jc w:val="both"/>
        <w:rPr>
          <w:rFonts w:ascii="Times New Roman" w:hAnsi="Times New Roman" w:cs="Times New Roman"/>
          <w:sz w:val="26"/>
          <w:szCs w:val="26"/>
          <w:lang w:val="en-US"/>
        </w:rPr>
      </w:pPr>
    </w:p>
    <w:p w14:paraId="6CE54EC9" w14:textId="77777777" w:rsidR="00B57EEF" w:rsidRPr="00504912" w:rsidRDefault="00B57EEF" w:rsidP="00B57EEF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504912">
        <w:rPr>
          <w:rFonts w:ascii="Times New Roman" w:hAnsi="Times New Roman" w:cs="Times New Roman"/>
          <w:sz w:val="26"/>
          <w:szCs w:val="26"/>
          <w:lang w:val="en-US"/>
        </w:rPr>
        <w:t xml:space="preserve">(3)                                 </w:t>
      </w:r>
      <w:r w:rsidRPr="00504912">
        <w:rPr>
          <w:rFonts w:ascii="Times New Roman" w:hAnsi="Times New Roman" w:cs="Times New Roman"/>
          <w:b/>
          <w:sz w:val="26"/>
          <w:szCs w:val="26"/>
          <w:lang w:val="en-US"/>
        </w:rPr>
        <w:t>B.</w:t>
      </w:r>
      <w:r w:rsidRPr="00504912">
        <w:rPr>
          <w:rFonts w:ascii="Times New Roman" w:hAnsi="Times New Roman" w:cs="Times New Roman"/>
          <w:sz w:val="26"/>
          <w:szCs w:val="26"/>
          <w:lang w:val="en-US"/>
        </w:rPr>
        <w:t xml:space="preserve"> (1)                              </w:t>
      </w:r>
      <w:r w:rsidRPr="00504912">
        <w:rPr>
          <w:rFonts w:ascii="Times New Roman" w:hAnsi="Times New Roman" w:cs="Times New Roman"/>
          <w:b/>
          <w:sz w:val="26"/>
          <w:szCs w:val="26"/>
          <w:lang w:val="en-US"/>
        </w:rPr>
        <w:t>C.</w:t>
      </w:r>
      <w:r w:rsidRPr="00504912">
        <w:rPr>
          <w:rFonts w:ascii="Times New Roman" w:hAnsi="Times New Roman" w:cs="Times New Roman"/>
          <w:sz w:val="26"/>
          <w:szCs w:val="26"/>
          <w:lang w:val="en-US"/>
        </w:rPr>
        <w:t xml:space="preserve"> (2)                               </w:t>
      </w:r>
      <w:r w:rsidRPr="00504912">
        <w:rPr>
          <w:rFonts w:ascii="Times New Roman" w:hAnsi="Times New Roman" w:cs="Times New Roman"/>
          <w:b/>
          <w:sz w:val="26"/>
          <w:szCs w:val="26"/>
          <w:lang w:val="en-US"/>
        </w:rPr>
        <w:t>D</w:t>
      </w:r>
      <w:r w:rsidRPr="00504912">
        <w:rPr>
          <w:rFonts w:ascii="Times New Roman" w:hAnsi="Times New Roman" w:cs="Times New Roman"/>
          <w:sz w:val="26"/>
          <w:szCs w:val="26"/>
          <w:lang w:val="en-US"/>
        </w:rPr>
        <w:t>. (4)</w:t>
      </w:r>
    </w:p>
    <w:p w14:paraId="340C6902" w14:textId="77777777" w:rsidR="00B57EEF" w:rsidRPr="00504912" w:rsidRDefault="00B57EEF" w:rsidP="00B57EEF">
      <w:pPr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50491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</w:p>
    <w:p w14:paraId="5B255275" w14:textId="77777777" w:rsidR="00B57EEF" w:rsidRPr="00504912" w:rsidRDefault="00B57EEF" w:rsidP="00B57EEF">
      <w:pPr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504912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504912">
        <w:rPr>
          <w:rFonts w:ascii="Times New Roman" w:eastAsia="Times New Roman" w:hAnsi="Times New Roman" w:cs="Times New Roman"/>
          <w:b/>
          <w:sz w:val="26"/>
          <w:szCs w:val="26"/>
        </w:rPr>
        <w:t>II. PHẦN TỰ LUẬN</w:t>
      </w:r>
      <w:r w:rsidRPr="00504912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 </w:t>
      </w:r>
      <w:r w:rsidRPr="00504912">
        <w:rPr>
          <w:rFonts w:ascii="Times New Roman" w:eastAsia="Times New Roman" w:hAnsi="Times New Roman" w:cs="Times New Roman"/>
          <w:b/>
          <w:iCs/>
          <w:sz w:val="26"/>
          <w:szCs w:val="26"/>
          <w:lang w:val="en-US"/>
        </w:rPr>
        <w:t>(8 điểm)</w:t>
      </w:r>
    </w:p>
    <w:p w14:paraId="3F9BBD06" w14:textId="4A07E4BE" w:rsidR="00B57EEF" w:rsidRPr="00504912" w:rsidRDefault="00B57EEF" w:rsidP="00B57EEF">
      <w:pPr>
        <w:rPr>
          <w:rFonts w:ascii="Times New Roman" w:hAnsi="Times New Roman" w:cs="Times New Roman"/>
          <w:sz w:val="26"/>
          <w:szCs w:val="26"/>
        </w:rPr>
      </w:pPr>
      <w:r w:rsidRPr="00504912">
        <w:rPr>
          <w:rFonts w:ascii="Times New Roman" w:hAnsi="Times New Roman" w:cs="Times New Roman"/>
          <w:b/>
          <w:sz w:val="26"/>
          <w:szCs w:val="26"/>
          <w:lang w:val="en-US"/>
        </w:rPr>
        <w:t xml:space="preserve">Bài </w:t>
      </w:r>
      <w:r w:rsidR="00CA7FE8" w:rsidRPr="00504912">
        <w:rPr>
          <w:rFonts w:ascii="Times New Roman" w:hAnsi="Times New Roman" w:cs="Times New Roman"/>
          <w:b/>
          <w:sz w:val="26"/>
          <w:szCs w:val="26"/>
          <w:lang w:val="en-US"/>
        </w:rPr>
        <w:t>1</w:t>
      </w:r>
      <w:r w:rsidRPr="00504912">
        <w:rPr>
          <w:rFonts w:ascii="Times New Roman" w:hAnsi="Times New Roman" w:cs="Times New Roman"/>
          <w:b/>
          <w:sz w:val="26"/>
          <w:szCs w:val="26"/>
        </w:rPr>
        <w:t>. (</w:t>
      </w:r>
      <w:r w:rsidR="00A85301">
        <w:rPr>
          <w:rFonts w:ascii="Times New Roman" w:hAnsi="Times New Roman" w:cs="Times New Roman"/>
          <w:b/>
          <w:sz w:val="26"/>
          <w:szCs w:val="26"/>
          <w:lang w:val="en-US"/>
        </w:rPr>
        <w:t>2</w:t>
      </w:r>
      <w:r w:rsidRPr="00504912">
        <w:rPr>
          <w:rFonts w:ascii="Times New Roman" w:hAnsi="Times New Roman" w:cs="Times New Roman"/>
          <w:b/>
          <w:sz w:val="26"/>
          <w:szCs w:val="26"/>
        </w:rPr>
        <w:t xml:space="preserve"> điểm)</w:t>
      </w:r>
      <w:r w:rsidRPr="00504912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r w:rsidRPr="00504912">
        <w:rPr>
          <w:rFonts w:ascii="Times New Roman" w:hAnsi="Times New Roman" w:cs="Times New Roman"/>
          <w:sz w:val="26"/>
          <w:szCs w:val="26"/>
        </w:rPr>
        <w:t>Thực hiện phép tính</w:t>
      </w:r>
      <w:r w:rsidRPr="00504912">
        <w:rPr>
          <w:rFonts w:ascii="Times New Roman" w:hAnsi="Times New Roman" w:cs="Times New Roman"/>
          <w:sz w:val="26"/>
          <w:szCs w:val="26"/>
          <w:lang w:val="en-US"/>
        </w:rPr>
        <w:t xml:space="preserve"> (tính</w:t>
      </w:r>
      <w:r w:rsidRPr="00504912">
        <w:rPr>
          <w:rFonts w:ascii="Times New Roman" w:hAnsi="Times New Roman" w:cs="Times New Roman"/>
          <w:sz w:val="26"/>
          <w:szCs w:val="26"/>
        </w:rPr>
        <w:t xml:space="preserve"> hợp lí nếu có thể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1"/>
        <w:gridCol w:w="4622"/>
      </w:tblGrid>
      <w:tr w:rsidR="00B57EEF" w:rsidRPr="00504912" w14:paraId="5173443A" w14:textId="77777777" w:rsidTr="00476A78">
        <w:tc>
          <w:tcPr>
            <w:tcW w:w="4621" w:type="dxa"/>
          </w:tcPr>
          <w:p w14:paraId="54AF71A2" w14:textId="77777777" w:rsidR="00B57EEF" w:rsidRPr="00504912" w:rsidRDefault="00B57EEF" w:rsidP="00476A7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</w:rPr>
              <w:t>a) 40 + 80 - 150</w:t>
            </w:r>
          </w:p>
        </w:tc>
        <w:tc>
          <w:tcPr>
            <w:tcW w:w="4622" w:type="dxa"/>
          </w:tcPr>
          <w:p w14:paraId="69A7479D" w14:textId="5A33572F" w:rsidR="00B57EEF" w:rsidRPr="00A85301" w:rsidRDefault="00A85301" w:rsidP="00476A78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b) </w:t>
            </w:r>
            <w:r w:rsidRPr="00A85301">
              <w:rPr>
                <w:rFonts w:ascii="Times New Roman" w:hAnsi="Times New Roman" w:cs="Times New Roman"/>
                <w:position w:val="-10"/>
                <w:sz w:val="26"/>
                <w:szCs w:val="26"/>
                <w:lang w:val="en-US"/>
              </w:rPr>
              <w:object w:dxaOrig="1920" w:dyaOrig="320" w14:anchorId="0799ECA9">
                <v:shape id="_x0000_i1034" type="#_x0000_t75" style="width:96pt;height:15.75pt" o:ole="">
                  <v:imagedata r:id="rId27" o:title=""/>
                </v:shape>
                <o:OLEObject Type="Embed" ProgID="Equation.DSMT4" ShapeID="_x0000_i1034" DrawAspect="Content" ObjectID="_1732970128" r:id="rId28"/>
              </w:object>
            </w:r>
          </w:p>
        </w:tc>
      </w:tr>
      <w:tr w:rsidR="00B57EEF" w:rsidRPr="00504912" w14:paraId="4135E8E0" w14:textId="77777777" w:rsidTr="00476A78">
        <w:tc>
          <w:tcPr>
            <w:tcW w:w="4621" w:type="dxa"/>
          </w:tcPr>
          <w:p w14:paraId="4E0D3804" w14:textId="77777777" w:rsidR="00B57EEF" w:rsidRPr="00504912" w:rsidRDefault="00B57EEF" w:rsidP="00476A7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</w:rPr>
              <w:t>c) 46 + 185 - 67 + 54 + 15</w:t>
            </w:r>
          </w:p>
        </w:tc>
        <w:tc>
          <w:tcPr>
            <w:tcW w:w="4622" w:type="dxa"/>
          </w:tcPr>
          <w:p w14:paraId="6C2ACE36" w14:textId="0A2DB988" w:rsidR="00B57EEF" w:rsidRPr="00A85301" w:rsidRDefault="00A85301" w:rsidP="00476A78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d</w:t>
            </w:r>
            <w:r w:rsidRPr="00504912">
              <w:rPr>
                <w:rFonts w:ascii="Times New Roman" w:hAnsi="Times New Roman" w:cs="Times New Roman"/>
                <w:sz w:val="26"/>
                <w:szCs w:val="26"/>
              </w:rPr>
              <w:t xml:space="preserve">) 200: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5.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360-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290+2.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5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</m:e>
                  </m:d>
                </m:e>
              </m:d>
            </m:oMath>
          </w:p>
        </w:tc>
      </w:tr>
    </w:tbl>
    <w:p w14:paraId="4C33AB92" w14:textId="061613F8" w:rsidR="00B57EEF" w:rsidRPr="00504912" w:rsidRDefault="00B57EEF" w:rsidP="00B57EEF">
      <w:pPr>
        <w:spacing w:line="360" w:lineRule="auto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504912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Bài </w:t>
      </w:r>
      <w:r w:rsidR="00CA7FE8" w:rsidRPr="00504912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2</w:t>
      </w:r>
      <w:r w:rsidRPr="00504912">
        <w:rPr>
          <w:rFonts w:ascii="Times New Roman" w:eastAsia="Times New Roman" w:hAnsi="Times New Roman" w:cs="Times New Roman"/>
          <w:b/>
          <w:sz w:val="26"/>
          <w:szCs w:val="26"/>
        </w:rPr>
        <w:t>.</w:t>
      </w:r>
      <w:r w:rsidRPr="00504912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 </w:t>
      </w:r>
      <w:r w:rsidRPr="00504912">
        <w:rPr>
          <w:rFonts w:ascii="Times New Roman" w:eastAsia="Times New Roman" w:hAnsi="Times New Roman" w:cs="Times New Roman"/>
          <w:b/>
          <w:i/>
          <w:iCs/>
          <w:sz w:val="26"/>
          <w:szCs w:val="26"/>
          <w:lang w:val="en-US"/>
        </w:rPr>
        <w:t>(2</w:t>
      </w:r>
      <w:r w:rsidRPr="00504912">
        <w:rPr>
          <w:rFonts w:ascii="Times New Roman" w:eastAsia="Times New Roman" w:hAnsi="Times New Roman" w:cs="Times New Roman"/>
          <w:b/>
          <w:i/>
          <w:iCs/>
          <w:sz w:val="26"/>
          <w:szCs w:val="26"/>
        </w:rPr>
        <w:t xml:space="preserve"> điểm)</w:t>
      </w:r>
      <w:r w:rsidRPr="00504912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504912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 w:rsidRPr="00504912">
        <w:rPr>
          <w:rFonts w:ascii="Times New Roman" w:hAnsi="Times New Roman" w:cs="Times New Roman"/>
          <w:sz w:val="26"/>
          <w:szCs w:val="26"/>
          <w:lang w:val="en-US"/>
        </w:rPr>
        <w:t>Tìm số nguyên x, b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8"/>
        <w:gridCol w:w="4565"/>
      </w:tblGrid>
      <w:tr w:rsidR="00B57EEF" w:rsidRPr="00504912" w14:paraId="311FBF11" w14:textId="77777777" w:rsidTr="00255A22">
        <w:tc>
          <w:tcPr>
            <w:tcW w:w="4678" w:type="dxa"/>
          </w:tcPr>
          <w:p w14:paraId="7549E3D7" w14:textId="4050D241" w:rsidR="00B57EEF" w:rsidRPr="00504912" w:rsidRDefault="00B57EEF" w:rsidP="00255A22">
            <w:pPr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504912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a)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x+5=-20</m:t>
              </m:r>
            </m:oMath>
          </w:p>
        </w:tc>
        <w:tc>
          <w:tcPr>
            <w:tcW w:w="4565" w:type="dxa"/>
          </w:tcPr>
          <w:p w14:paraId="2EB6AD36" w14:textId="77777777" w:rsidR="00B57EEF" w:rsidRPr="00504912" w:rsidRDefault="00B57EEF" w:rsidP="00476A78">
            <w:pPr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504912">
              <w:rPr>
                <w:rFonts w:ascii="Times New Roman" w:eastAsiaTheme="minorEastAsia" w:hAnsi="Times New Roman" w:cs="Times New Roman"/>
                <w:sz w:val="26"/>
                <w:szCs w:val="26"/>
              </w:rPr>
              <w:t>b)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 xml:space="preserve"> 40.</m:t>
              </m:r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x-2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=120</m:t>
              </m:r>
            </m:oMath>
          </w:p>
        </w:tc>
      </w:tr>
      <w:tr w:rsidR="00B57EEF" w:rsidRPr="00504912" w14:paraId="0716F912" w14:textId="77777777" w:rsidTr="00255A22">
        <w:tc>
          <w:tcPr>
            <w:tcW w:w="4678" w:type="dxa"/>
          </w:tcPr>
          <w:p w14:paraId="29F1CFD6" w14:textId="1E9B9AEC" w:rsidR="00B57EEF" w:rsidRPr="00504912" w:rsidRDefault="00B57EEF" w:rsidP="00255A22">
            <w:pPr>
              <w:rPr>
                <w:rFonts w:ascii="Times New Roman" w:eastAsiaTheme="minorEastAsia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c) </w:t>
            </w:r>
            <m:oMath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-23+5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-</m:t>
              </m:r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8-23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>=17</m:t>
              </m:r>
            </m:oMath>
            <w:r w:rsidR="00115136" w:rsidRPr="00504912">
              <w:rPr>
                <w:rFonts w:ascii="Times New Roman" w:eastAsiaTheme="minorEastAsia" w:hAnsi="Times New Roman" w:cs="Times New Roman"/>
                <w:sz w:val="26"/>
                <w:szCs w:val="26"/>
                <w:lang w:val="en-US"/>
              </w:rPr>
              <w:t xml:space="preserve">     </w:t>
            </w:r>
          </w:p>
        </w:tc>
        <w:tc>
          <w:tcPr>
            <w:tcW w:w="4565" w:type="dxa"/>
          </w:tcPr>
          <w:p w14:paraId="3CBF045B" w14:textId="44078E58" w:rsidR="00B57EEF" w:rsidRPr="00504912" w:rsidRDefault="00115136" w:rsidP="00476A78">
            <w:pPr>
              <w:rPr>
                <w:rFonts w:ascii="Times New Roman" w:eastAsiaTheme="minorEastAsia" w:hAnsi="Times New Roman" w:cs="Times New Roman"/>
                <w:i/>
                <w:sz w:val="26"/>
                <w:szCs w:val="26"/>
              </w:rPr>
            </w:pPr>
            <w:r w:rsidRPr="00504912">
              <w:rPr>
                <w:rFonts w:ascii="Times New Roman" w:eastAsiaTheme="minorEastAsia" w:hAnsi="Times New Roman" w:cs="Times New Roman"/>
                <w:sz w:val="26"/>
                <w:szCs w:val="26"/>
                <w:lang w:val="en-US"/>
              </w:rPr>
              <w:t xml:space="preserve">d) </w:t>
            </w:r>
            <w:r w:rsidRPr="00504912">
              <w:rPr>
                <w:rFonts w:ascii="Times New Roman" w:eastAsiaTheme="minorEastAsia" w:hAnsi="Times New Roman" w:cs="Times New Roman"/>
                <w:i/>
                <w:position w:val="-6"/>
                <w:sz w:val="26"/>
                <w:szCs w:val="26"/>
              </w:rPr>
              <w:object w:dxaOrig="1320" w:dyaOrig="320" w14:anchorId="6EBF474D">
                <v:shape id="_x0000_i1035" type="#_x0000_t75" style="width:66pt;height:15.75pt" o:ole="">
                  <v:imagedata r:id="rId29" o:title=""/>
                </v:shape>
                <o:OLEObject Type="Embed" ProgID="Equation.DSMT4" ShapeID="_x0000_i1035" DrawAspect="Content" ObjectID="_1732970129" r:id="rId30"/>
              </w:object>
            </w:r>
          </w:p>
        </w:tc>
      </w:tr>
    </w:tbl>
    <w:p w14:paraId="175DCB22" w14:textId="3E3D7695" w:rsidR="00B57EEF" w:rsidRPr="00504912" w:rsidRDefault="00B57EEF" w:rsidP="00B57EEF">
      <w:pPr>
        <w:spacing w:line="276" w:lineRule="auto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504912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Bài </w:t>
      </w:r>
      <w:r w:rsidR="00CA7FE8" w:rsidRPr="00504912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3</w:t>
      </w:r>
      <w:r w:rsidRPr="00504912">
        <w:rPr>
          <w:rFonts w:ascii="Times New Roman" w:eastAsia="Times New Roman" w:hAnsi="Times New Roman" w:cs="Times New Roman"/>
          <w:b/>
          <w:sz w:val="26"/>
          <w:szCs w:val="26"/>
        </w:rPr>
        <w:t xml:space="preserve">. </w:t>
      </w:r>
      <w:r w:rsidRPr="00504912">
        <w:rPr>
          <w:rFonts w:ascii="Times New Roman" w:eastAsia="Times New Roman" w:hAnsi="Times New Roman" w:cs="Times New Roman"/>
          <w:b/>
          <w:i/>
          <w:sz w:val="26"/>
          <w:szCs w:val="26"/>
        </w:rPr>
        <w:t>(</w:t>
      </w:r>
      <w:r w:rsidR="00115136" w:rsidRPr="00504912">
        <w:rPr>
          <w:rFonts w:ascii="Times New Roman" w:eastAsia="Times New Roman" w:hAnsi="Times New Roman" w:cs="Times New Roman"/>
          <w:b/>
          <w:i/>
          <w:sz w:val="26"/>
          <w:szCs w:val="26"/>
          <w:lang w:val="en-US"/>
        </w:rPr>
        <w:t>2</w:t>
      </w:r>
      <w:r w:rsidRPr="00504912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điểm)</w:t>
      </w:r>
      <w:r w:rsidRPr="00504912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14:paraId="0446958C" w14:textId="546E22AA" w:rsidR="00B57EEF" w:rsidRPr="00504912" w:rsidRDefault="00B57EEF" w:rsidP="00B57EEF">
      <w:pPr>
        <w:spacing w:line="276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504912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Nhân dịp năm mới, hai lớp 8A và 9A có nhiệm vụ trồng thêm cây xanh. Số cây mỗi lớp phải trồng là bằng nhau. </w:t>
      </w:r>
      <w:r w:rsidR="000D58E5" w:rsidRPr="00504912">
        <w:rPr>
          <w:rFonts w:ascii="Times New Roman" w:eastAsia="Times New Roman" w:hAnsi="Times New Roman" w:cs="Times New Roman"/>
          <w:sz w:val="26"/>
          <w:szCs w:val="26"/>
          <w:lang w:val="pt-BR"/>
        </w:rPr>
        <w:t>Biết rằng m</w:t>
      </w:r>
      <w:r w:rsidRPr="00504912">
        <w:rPr>
          <w:rFonts w:ascii="Times New Roman" w:eastAsia="Times New Roman" w:hAnsi="Times New Roman" w:cs="Times New Roman"/>
          <w:sz w:val="26"/>
          <w:szCs w:val="26"/>
          <w:lang w:val="pt-BR"/>
        </w:rPr>
        <w:t>ỗi học sinh lớp 8A trồng 9 cây, mỗi học sinh lớp 9A trồng 7 cây</w:t>
      </w:r>
      <w:r w:rsidR="000D58E5" w:rsidRPr="00504912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thì vừa đủ</w:t>
      </w:r>
      <w:r w:rsidRPr="00504912">
        <w:rPr>
          <w:rFonts w:ascii="Times New Roman" w:eastAsia="Times New Roman" w:hAnsi="Times New Roman" w:cs="Times New Roman"/>
          <w:sz w:val="26"/>
          <w:szCs w:val="26"/>
          <w:lang w:val="pt-BR"/>
        </w:rPr>
        <w:t>. Tính số cây mỗi lớp phải trồng, biết rằng số cây đó từ 170 đến 200 cây.</w:t>
      </w:r>
    </w:p>
    <w:p w14:paraId="70E4FF9A" w14:textId="77777777" w:rsidR="00891E32" w:rsidRPr="00504912" w:rsidRDefault="00891E32" w:rsidP="00B57EEF">
      <w:pPr>
        <w:spacing w:line="288" w:lineRule="auto"/>
        <w:jc w:val="both"/>
        <w:rPr>
          <w:rFonts w:ascii="Times New Roman" w:eastAsia="Times" w:hAnsi="Times New Roman" w:cs="Times New Roman"/>
          <w:b/>
          <w:sz w:val="26"/>
          <w:szCs w:val="26"/>
          <w:lang w:val="en-US"/>
        </w:rPr>
      </w:pPr>
    </w:p>
    <w:p w14:paraId="22E3C632" w14:textId="20CCEE77" w:rsidR="00B57EEF" w:rsidRPr="00504912" w:rsidRDefault="00B57EEF" w:rsidP="00B57EEF">
      <w:pPr>
        <w:spacing w:line="288" w:lineRule="auto"/>
        <w:jc w:val="both"/>
        <w:rPr>
          <w:rFonts w:ascii="Times New Roman" w:eastAsia="Times" w:hAnsi="Times New Roman" w:cs="Times New Roman"/>
          <w:sz w:val="26"/>
          <w:szCs w:val="26"/>
        </w:rPr>
      </w:pPr>
      <w:r w:rsidRPr="00504912">
        <w:rPr>
          <w:rFonts w:ascii="Times New Roman" w:eastAsia="Times" w:hAnsi="Times New Roman" w:cs="Times New Roman"/>
          <w:b/>
          <w:sz w:val="26"/>
          <w:szCs w:val="26"/>
          <w:lang w:val="en-US"/>
        </w:rPr>
        <w:lastRenderedPageBreak/>
        <w:t xml:space="preserve">Bài </w:t>
      </w:r>
      <w:r w:rsidR="00CA7FE8" w:rsidRPr="00504912">
        <w:rPr>
          <w:rFonts w:ascii="Times New Roman" w:eastAsia="Times" w:hAnsi="Times New Roman" w:cs="Times New Roman"/>
          <w:b/>
          <w:sz w:val="26"/>
          <w:szCs w:val="26"/>
          <w:lang w:val="en-US"/>
        </w:rPr>
        <w:t>4</w:t>
      </w:r>
      <w:r w:rsidRPr="00504912">
        <w:rPr>
          <w:rFonts w:ascii="Times New Roman" w:eastAsia="Times" w:hAnsi="Times New Roman" w:cs="Times New Roman"/>
          <w:b/>
          <w:sz w:val="26"/>
          <w:szCs w:val="26"/>
        </w:rPr>
        <w:t xml:space="preserve">. </w:t>
      </w:r>
      <w:r w:rsidRPr="00504912">
        <w:rPr>
          <w:rFonts w:ascii="Times New Roman" w:eastAsia="Times New Roman" w:hAnsi="Times New Roman" w:cs="Times New Roman"/>
          <w:b/>
          <w:i/>
          <w:sz w:val="26"/>
          <w:szCs w:val="26"/>
        </w:rPr>
        <w:t>(</w:t>
      </w:r>
      <w:r w:rsidRPr="00504912">
        <w:rPr>
          <w:rFonts w:ascii="Times New Roman" w:eastAsia="Times New Roman" w:hAnsi="Times New Roman" w:cs="Times New Roman"/>
          <w:b/>
          <w:i/>
          <w:sz w:val="26"/>
          <w:szCs w:val="26"/>
          <w:lang w:val="en-US"/>
        </w:rPr>
        <w:t>1</w:t>
      </w:r>
      <w:r w:rsidR="00115136" w:rsidRPr="00504912">
        <w:rPr>
          <w:rFonts w:ascii="Times New Roman" w:eastAsia="Times New Roman" w:hAnsi="Times New Roman" w:cs="Times New Roman"/>
          <w:b/>
          <w:i/>
          <w:sz w:val="26"/>
          <w:szCs w:val="26"/>
          <w:lang w:val="en-US"/>
        </w:rPr>
        <w:t>,5</w:t>
      </w:r>
      <w:r w:rsidRPr="00504912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điểm)</w:t>
      </w:r>
      <w:r w:rsidRPr="00504912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504912">
        <w:rPr>
          <w:rFonts w:ascii="Times New Roman" w:eastAsia="Times" w:hAnsi="Times New Roman" w:cs="Times New Roman"/>
          <w:sz w:val="26"/>
          <w:szCs w:val="26"/>
        </w:rPr>
        <w:t xml:space="preserve"> </w:t>
      </w:r>
    </w:p>
    <w:tbl>
      <w:tblPr>
        <w:tblStyle w:val="TableGrid"/>
        <w:tblW w:w="110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54"/>
        <w:gridCol w:w="3969"/>
      </w:tblGrid>
      <w:tr w:rsidR="00034F70" w:rsidRPr="00504912" w14:paraId="581F3F8B" w14:textId="77777777" w:rsidTr="00476A78">
        <w:trPr>
          <w:trHeight w:val="2330"/>
        </w:trPr>
        <w:tc>
          <w:tcPr>
            <w:tcW w:w="7054" w:type="dxa"/>
          </w:tcPr>
          <w:p w14:paraId="5ABC9A69" w14:textId="4610EFB4" w:rsidR="00B57EEF" w:rsidRPr="00504912" w:rsidRDefault="00B57EEF" w:rsidP="00476A78">
            <w:pPr>
              <w:spacing w:line="276" w:lineRule="auto"/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</w:pPr>
            <w:r w:rsidRPr="0050491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    </w:t>
            </w:r>
            <w:r w:rsidR="009115C2" w:rsidRPr="0050491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Một phòng học cần lắp rèm chống nắng </w:t>
            </w:r>
            <w:r w:rsidR="006F37E7" w:rsidRPr="0050491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ở</w:t>
            </w:r>
            <w:r w:rsidR="009115C2" w:rsidRPr="0050491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4 cửa sổ hình vuông cạnh </w:t>
            </w:r>
            <w:r w:rsidR="006F37E7" w:rsidRPr="0050491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1,8m </w:t>
            </w:r>
            <w:r w:rsidR="009115C2" w:rsidRPr="0050491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và 2 cửa </w:t>
            </w:r>
            <w:r w:rsidR="006F37E7" w:rsidRPr="0050491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ra vào</w:t>
            </w:r>
            <w:r w:rsidR="009115C2" w:rsidRPr="0050491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hình chữ nhật</w:t>
            </w:r>
            <w:r w:rsidR="006F37E7" w:rsidRPr="00504912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 có chiều cao 3,2m ; chiều rộng 1,2m. </w:t>
            </w:r>
          </w:p>
          <w:p w14:paraId="260869C3" w14:textId="186FE061" w:rsidR="006F37E7" w:rsidRPr="00504912" w:rsidRDefault="006F37E7" w:rsidP="006F37E7">
            <w:pPr>
              <w:pStyle w:val="ListParagraph"/>
              <w:numPr>
                <w:ilvl w:val="0"/>
                <w:numId w:val="10"/>
              </w:numPr>
              <w:spacing w:line="276" w:lineRule="auto"/>
              <w:ind w:right="48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Tính diện tích rèm cần lắp ở 4 cửa sổ</w:t>
            </w:r>
            <w:r w:rsidR="00034F70" w:rsidRPr="00504912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?</w:t>
            </w:r>
          </w:p>
          <w:p w14:paraId="3C11066C" w14:textId="16FF9E97" w:rsidR="006F37E7" w:rsidRPr="00504912" w:rsidRDefault="006F37E7" w:rsidP="006F37E7">
            <w:pPr>
              <w:pStyle w:val="ListParagraph"/>
              <w:numPr>
                <w:ilvl w:val="0"/>
                <w:numId w:val="10"/>
              </w:numPr>
              <w:spacing w:line="276" w:lineRule="auto"/>
              <w:ind w:right="48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Tính diện tích rèn cần lắp ở 2 cửa ra vào</w:t>
            </w:r>
            <w:r w:rsidR="00034F70" w:rsidRPr="00504912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?</w:t>
            </w:r>
          </w:p>
          <w:p w14:paraId="173737B2" w14:textId="6EA0DED4" w:rsidR="006F37E7" w:rsidRPr="00504912" w:rsidRDefault="006F37E7" w:rsidP="006F37E7">
            <w:pPr>
              <w:pStyle w:val="ListParagraph"/>
              <w:numPr>
                <w:ilvl w:val="0"/>
                <w:numId w:val="10"/>
              </w:numPr>
              <w:spacing w:line="276" w:lineRule="auto"/>
              <w:ind w:right="48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 xml:space="preserve">Mỗi mét vuông rèm có giá 180.000đ. Vậy cần bao nhiêu tiền </w:t>
            </w:r>
            <w:r w:rsidR="00034F70" w:rsidRPr="00504912"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  <w:t>để trả tiền rèm cho mỗi phòng học?</w:t>
            </w:r>
          </w:p>
        </w:tc>
        <w:tc>
          <w:tcPr>
            <w:tcW w:w="3969" w:type="dxa"/>
          </w:tcPr>
          <w:p w14:paraId="3C605EBD" w14:textId="65FDE39C" w:rsidR="00B57EEF" w:rsidRPr="00504912" w:rsidRDefault="00034F70" w:rsidP="00476A78">
            <w:pPr>
              <w:spacing w:line="288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030AAFB4" wp14:editId="2F6AF376">
                  <wp:extent cx="2209363" cy="1638300"/>
                  <wp:effectExtent l="0" t="0" r="635" b="0"/>
                  <wp:docPr id="2" name="Picture 2" descr="Mành cuốn che nắng cửa sổ giá rẻ nhựa PVC - Thế Giới Màn Cử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Mành cuốn che nắng cửa sổ giá rẻ nhựa PVC - Thế Giới Màn Cửa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6525" b="9322"/>
                          <a:stretch/>
                        </pic:blipFill>
                        <pic:spPr bwMode="auto">
                          <a:xfrm>
                            <a:off x="0" y="0"/>
                            <a:ext cx="2241630" cy="1662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1D58AE4" w14:textId="17F3802A" w:rsidR="00B57EEF" w:rsidRPr="00504912" w:rsidRDefault="00B57EEF" w:rsidP="00B57EEF">
      <w:pPr>
        <w:spacing w:line="276" w:lineRule="auto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504912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Bài </w:t>
      </w:r>
      <w:r w:rsidR="00B02160" w:rsidRPr="00504912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5</w:t>
      </w:r>
      <w:r w:rsidRPr="00504912">
        <w:rPr>
          <w:rFonts w:ascii="Times New Roman" w:eastAsia="Times New Roman" w:hAnsi="Times New Roman" w:cs="Times New Roman"/>
          <w:b/>
          <w:sz w:val="26"/>
          <w:szCs w:val="26"/>
        </w:rPr>
        <w:t xml:space="preserve">. </w:t>
      </w:r>
      <w:r w:rsidRPr="00504912">
        <w:rPr>
          <w:rFonts w:ascii="Times New Roman" w:eastAsia="Times New Roman" w:hAnsi="Times New Roman" w:cs="Times New Roman"/>
          <w:b/>
          <w:i/>
          <w:iCs/>
          <w:sz w:val="26"/>
          <w:szCs w:val="26"/>
          <w:lang w:val="en-US"/>
        </w:rPr>
        <w:t>(</w:t>
      </w:r>
      <w:r w:rsidR="00A92377">
        <w:rPr>
          <w:rFonts w:ascii="Times New Roman" w:eastAsia="Times New Roman" w:hAnsi="Times New Roman" w:cs="Times New Roman"/>
          <w:b/>
          <w:i/>
          <w:iCs/>
          <w:sz w:val="26"/>
          <w:szCs w:val="26"/>
          <w:lang w:val="en-US"/>
        </w:rPr>
        <w:t>0,5</w:t>
      </w:r>
      <w:r w:rsidRPr="00504912">
        <w:rPr>
          <w:rFonts w:ascii="Times New Roman" w:eastAsia="Times New Roman" w:hAnsi="Times New Roman" w:cs="Times New Roman"/>
          <w:b/>
          <w:i/>
          <w:iCs/>
          <w:sz w:val="26"/>
          <w:szCs w:val="26"/>
        </w:rPr>
        <w:t xml:space="preserve"> điểm)</w:t>
      </w:r>
      <w:r w:rsidRPr="00504912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</w:p>
    <w:p w14:paraId="576AFA92" w14:textId="16AE90AE" w:rsidR="006326E7" w:rsidRPr="008E6865" w:rsidRDefault="006326E7" w:rsidP="00504912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504912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     </w:t>
      </w:r>
      <w:r w:rsidR="008E6865">
        <w:rPr>
          <w:rFonts w:ascii="Times New Roman" w:hAnsi="Times New Roman" w:cs="Times New Roman"/>
          <w:sz w:val="26"/>
          <w:szCs w:val="26"/>
          <w:lang w:val="en-US"/>
        </w:rPr>
        <w:t>Chứng minh rằng 3n + 2 và 2n +</w:t>
      </w:r>
      <w:bookmarkStart w:id="3" w:name="_GoBack"/>
      <w:bookmarkEnd w:id="3"/>
      <w:r w:rsidR="008E6865">
        <w:rPr>
          <w:rFonts w:ascii="Times New Roman" w:hAnsi="Times New Roman" w:cs="Times New Roman"/>
          <w:sz w:val="26"/>
          <w:szCs w:val="26"/>
          <w:lang w:val="en-US"/>
        </w:rPr>
        <w:t xml:space="preserve"> 1 các các số nguyên tố cùng nhau.</w:t>
      </w:r>
    </w:p>
    <w:p w14:paraId="445294CD" w14:textId="51190FA9" w:rsidR="00B57EEF" w:rsidRPr="00504912" w:rsidRDefault="006326E7" w:rsidP="006326E7">
      <w:pPr>
        <w:spacing w:line="360" w:lineRule="auto"/>
        <w:rPr>
          <w:rFonts w:ascii="Times New Roman" w:eastAsia="TimesNewRoman" w:hAnsi="Times New Roman" w:cs="Times New Roman"/>
          <w:bCs/>
          <w:sz w:val="26"/>
          <w:szCs w:val="26"/>
          <w:lang w:val="nl-NL"/>
        </w:rPr>
      </w:pPr>
      <w:r w:rsidRPr="00504912">
        <w:rPr>
          <w:rFonts w:ascii="Times New Roman" w:hAnsi="Times New Roman" w:cs="Times New Roman"/>
          <w:noProof/>
          <w:sz w:val="26"/>
          <w:szCs w:val="26"/>
          <w:lang w:val="en-US"/>
        </w:rPr>
        <w:t xml:space="preserve">     </w:t>
      </w:r>
    </w:p>
    <w:p w14:paraId="72E82FAA" w14:textId="77777777" w:rsidR="00B57EEF" w:rsidRPr="00504912" w:rsidRDefault="00B57EEF" w:rsidP="00B57EEF">
      <w:pPr>
        <w:spacing w:line="360" w:lineRule="auto"/>
        <w:ind w:firstLine="720"/>
        <w:jc w:val="center"/>
        <w:rPr>
          <w:rFonts w:ascii="Times New Roman" w:eastAsia="TimesNewRoman" w:hAnsi="Times New Roman" w:cs="Times New Roman"/>
          <w:bCs/>
          <w:sz w:val="26"/>
          <w:szCs w:val="26"/>
          <w:lang w:val="nl-NL"/>
        </w:rPr>
      </w:pPr>
      <w:r w:rsidRPr="00504912">
        <w:rPr>
          <w:rFonts w:ascii="Times New Roman" w:eastAsia="TimesNewRoman" w:hAnsi="Times New Roman" w:cs="Times New Roman"/>
          <w:bCs/>
          <w:sz w:val="26"/>
          <w:szCs w:val="26"/>
          <w:lang w:val="nl-NL"/>
        </w:rPr>
        <w:t>----------------------------HẾT----------------------------</w:t>
      </w:r>
    </w:p>
    <w:p w14:paraId="6624445B" w14:textId="077E7197" w:rsidR="00F914B1" w:rsidRPr="00504912" w:rsidRDefault="00F914B1" w:rsidP="00B57EEF">
      <w:pPr>
        <w:rPr>
          <w:rFonts w:ascii="Times New Roman" w:hAnsi="Times New Roman" w:cs="Times New Roman"/>
          <w:sz w:val="26"/>
          <w:szCs w:val="26"/>
        </w:rPr>
      </w:pPr>
    </w:p>
    <w:p w14:paraId="18D85FE9" w14:textId="72C838D5" w:rsidR="00AC4B14" w:rsidRPr="00504912" w:rsidRDefault="00AC4B14" w:rsidP="00B57EEF">
      <w:pPr>
        <w:rPr>
          <w:rFonts w:ascii="Times New Roman" w:hAnsi="Times New Roman" w:cs="Times New Roman"/>
          <w:sz w:val="26"/>
          <w:szCs w:val="26"/>
        </w:rPr>
      </w:pPr>
    </w:p>
    <w:p w14:paraId="06393D71" w14:textId="5CF6C77B" w:rsidR="00AE74B4" w:rsidRPr="00504912" w:rsidRDefault="00AE74B4" w:rsidP="00B57EEF">
      <w:pPr>
        <w:rPr>
          <w:rFonts w:ascii="Times New Roman" w:hAnsi="Times New Roman" w:cs="Times New Roman"/>
          <w:sz w:val="26"/>
          <w:szCs w:val="26"/>
        </w:rPr>
      </w:pPr>
    </w:p>
    <w:p w14:paraId="024F92B4" w14:textId="41BBAEC6" w:rsidR="00AE74B4" w:rsidRPr="00504912" w:rsidRDefault="00AE74B4" w:rsidP="00B57EEF">
      <w:pPr>
        <w:rPr>
          <w:rFonts w:ascii="Times New Roman" w:hAnsi="Times New Roman" w:cs="Times New Roman"/>
          <w:sz w:val="26"/>
          <w:szCs w:val="26"/>
        </w:rPr>
      </w:pPr>
    </w:p>
    <w:p w14:paraId="05EFE057" w14:textId="5E7E0C85" w:rsidR="00AE74B4" w:rsidRPr="00504912" w:rsidRDefault="00AE74B4" w:rsidP="00B57EEF">
      <w:pPr>
        <w:rPr>
          <w:rFonts w:ascii="Times New Roman" w:hAnsi="Times New Roman" w:cs="Times New Roman"/>
          <w:sz w:val="26"/>
          <w:szCs w:val="26"/>
        </w:rPr>
      </w:pPr>
    </w:p>
    <w:p w14:paraId="24B33CE2" w14:textId="695A146B" w:rsidR="00AE74B4" w:rsidRPr="00504912" w:rsidRDefault="00AE74B4" w:rsidP="00B57EEF">
      <w:pPr>
        <w:rPr>
          <w:rFonts w:ascii="Times New Roman" w:hAnsi="Times New Roman" w:cs="Times New Roman"/>
          <w:sz w:val="26"/>
          <w:szCs w:val="26"/>
        </w:rPr>
      </w:pPr>
    </w:p>
    <w:p w14:paraId="3FCE30AD" w14:textId="642E3496" w:rsidR="00504912" w:rsidRPr="00504912" w:rsidRDefault="00504912" w:rsidP="00B57EEF">
      <w:pPr>
        <w:rPr>
          <w:rFonts w:ascii="Times New Roman" w:hAnsi="Times New Roman" w:cs="Times New Roman"/>
          <w:sz w:val="26"/>
          <w:szCs w:val="26"/>
        </w:rPr>
      </w:pPr>
    </w:p>
    <w:p w14:paraId="5BA4533B" w14:textId="77777777" w:rsidR="00504912" w:rsidRPr="00504912" w:rsidRDefault="00504912" w:rsidP="00B57EEF">
      <w:pPr>
        <w:rPr>
          <w:rFonts w:ascii="Times New Roman" w:hAnsi="Times New Roman" w:cs="Times New Roman"/>
          <w:sz w:val="26"/>
          <w:szCs w:val="26"/>
        </w:rPr>
      </w:pPr>
    </w:p>
    <w:p w14:paraId="50C9F833" w14:textId="6F43934B" w:rsidR="00AE74B4" w:rsidRPr="00504912" w:rsidRDefault="00AE74B4" w:rsidP="00B57EEF">
      <w:pPr>
        <w:rPr>
          <w:rFonts w:ascii="Times New Roman" w:hAnsi="Times New Roman" w:cs="Times New Roman"/>
          <w:sz w:val="26"/>
          <w:szCs w:val="26"/>
        </w:rPr>
      </w:pPr>
    </w:p>
    <w:p w14:paraId="0E768B20" w14:textId="74C40D3C" w:rsidR="00AE74B4" w:rsidRPr="00504912" w:rsidRDefault="00AE74B4" w:rsidP="00B57EEF">
      <w:pPr>
        <w:rPr>
          <w:rFonts w:ascii="Times New Roman" w:hAnsi="Times New Roman" w:cs="Times New Roman"/>
          <w:sz w:val="26"/>
          <w:szCs w:val="26"/>
        </w:rPr>
      </w:pPr>
    </w:p>
    <w:p w14:paraId="203CA2FF" w14:textId="77777777" w:rsidR="00AE74B4" w:rsidRPr="00504912" w:rsidRDefault="00AE74B4" w:rsidP="00B57EEF">
      <w:pPr>
        <w:rPr>
          <w:rFonts w:ascii="Times New Roman" w:hAnsi="Times New Roman" w:cs="Times New Roman"/>
          <w:sz w:val="26"/>
          <w:szCs w:val="26"/>
        </w:rPr>
      </w:pPr>
    </w:p>
    <w:p w14:paraId="317F19D7" w14:textId="740F1496" w:rsidR="00AC4B14" w:rsidRPr="00504912" w:rsidRDefault="00AC4B14" w:rsidP="00B57EEF">
      <w:pPr>
        <w:rPr>
          <w:rFonts w:ascii="Times New Roman" w:hAnsi="Times New Roman" w:cs="Times New Roman"/>
          <w:sz w:val="26"/>
          <w:szCs w:val="26"/>
        </w:rPr>
      </w:pPr>
    </w:p>
    <w:p w14:paraId="0195A346" w14:textId="64A573BE" w:rsidR="00AC4B14" w:rsidRPr="00504912" w:rsidRDefault="00AC4B14" w:rsidP="00B57EEF">
      <w:pPr>
        <w:rPr>
          <w:rFonts w:ascii="Times New Roman" w:hAnsi="Times New Roman" w:cs="Times New Roman"/>
          <w:sz w:val="26"/>
          <w:szCs w:val="26"/>
        </w:rPr>
      </w:pPr>
    </w:p>
    <w:p w14:paraId="3A562C85" w14:textId="16F6D039" w:rsidR="00AC4B14" w:rsidRPr="00504912" w:rsidRDefault="00AC4B14" w:rsidP="00B57EEF">
      <w:pPr>
        <w:rPr>
          <w:rFonts w:ascii="Times New Roman" w:hAnsi="Times New Roman" w:cs="Times New Roman"/>
          <w:sz w:val="26"/>
          <w:szCs w:val="26"/>
        </w:rPr>
      </w:pPr>
    </w:p>
    <w:p w14:paraId="159ECF62" w14:textId="0886B0AE" w:rsidR="00AC4B14" w:rsidRPr="00504912" w:rsidRDefault="00AC4B14" w:rsidP="00B57EEF">
      <w:pPr>
        <w:rPr>
          <w:rFonts w:ascii="Times New Roman" w:hAnsi="Times New Roman" w:cs="Times New Roman"/>
          <w:sz w:val="26"/>
          <w:szCs w:val="26"/>
        </w:rPr>
      </w:pPr>
    </w:p>
    <w:p w14:paraId="3234C107" w14:textId="2CDDFDC4" w:rsidR="00AC4B14" w:rsidRPr="00504912" w:rsidRDefault="00AC4B14" w:rsidP="00B57EEF">
      <w:pPr>
        <w:rPr>
          <w:rFonts w:ascii="Times New Roman" w:hAnsi="Times New Roman" w:cs="Times New Roman"/>
          <w:sz w:val="26"/>
          <w:szCs w:val="26"/>
        </w:rPr>
      </w:pPr>
    </w:p>
    <w:p w14:paraId="5B5D01F9" w14:textId="1A218906" w:rsidR="00AC4B14" w:rsidRPr="00504912" w:rsidRDefault="00AC4B14" w:rsidP="00B57EEF">
      <w:pPr>
        <w:rPr>
          <w:rFonts w:ascii="Times New Roman" w:hAnsi="Times New Roman" w:cs="Times New Roman"/>
          <w:sz w:val="26"/>
          <w:szCs w:val="26"/>
        </w:rPr>
      </w:pPr>
    </w:p>
    <w:p w14:paraId="13925D4F" w14:textId="71126707" w:rsidR="00AC4B14" w:rsidRPr="00504912" w:rsidRDefault="00AC4B14" w:rsidP="00B57EEF">
      <w:pPr>
        <w:rPr>
          <w:rFonts w:ascii="Times New Roman" w:hAnsi="Times New Roman" w:cs="Times New Roman"/>
          <w:sz w:val="26"/>
          <w:szCs w:val="26"/>
        </w:rPr>
      </w:pPr>
    </w:p>
    <w:p w14:paraId="6A0774BF" w14:textId="3B16B14F" w:rsidR="00AC4B14" w:rsidRPr="00504912" w:rsidRDefault="00AC4B14" w:rsidP="00B57EEF">
      <w:pPr>
        <w:rPr>
          <w:rFonts w:ascii="Times New Roman" w:hAnsi="Times New Roman" w:cs="Times New Roman"/>
          <w:sz w:val="26"/>
          <w:szCs w:val="26"/>
        </w:rPr>
      </w:pPr>
    </w:p>
    <w:p w14:paraId="709CE915" w14:textId="4EA6AC1C" w:rsidR="00AC4B14" w:rsidRPr="00504912" w:rsidRDefault="00AC4B14" w:rsidP="00B57EEF">
      <w:pPr>
        <w:rPr>
          <w:rFonts w:ascii="Times New Roman" w:hAnsi="Times New Roman" w:cs="Times New Roman"/>
          <w:sz w:val="26"/>
          <w:szCs w:val="26"/>
        </w:rPr>
      </w:pPr>
    </w:p>
    <w:p w14:paraId="6B259426" w14:textId="1BB157D0" w:rsidR="00AC4B14" w:rsidRPr="00504912" w:rsidRDefault="00AC4B14" w:rsidP="00B57EEF">
      <w:pPr>
        <w:rPr>
          <w:rFonts w:ascii="Times New Roman" w:hAnsi="Times New Roman" w:cs="Times New Roman"/>
          <w:sz w:val="26"/>
          <w:szCs w:val="26"/>
        </w:rPr>
      </w:pPr>
    </w:p>
    <w:p w14:paraId="7D829083" w14:textId="14EEFC83" w:rsidR="00AC4B14" w:rsidRPr="00504912" w:rsidRDefault="00AC4B14" w:rsidP="00B57EEF">
      <w:pPr>
        <w:rPr>
          <w:rFonts w:ascii="Times New Roman" w:hAnsi="Times New Roman" w:cs="Times New Roman"/>
          <w:sz w:val="26"/>
          <w:szCs w:val="26"/>
        </w:rPr>
      </w:pPr>
    </w:p>
    <w:p w14:paraId="2F59D813" w14:textId="24C32A5E" w:rsidR="00AC4B14" w:rsidRPr="00504912" w:rsidRDefault="00AC4B14" w:rsidP="00B57EEF">
      <w:pPr>
        <w:rPr>
          <w:rFonts w:ascii="Times New Roman" w:hAnsi="Times New Roman" w:cs="Times New Roman"/>
          <w:sz w:val="26"/>
          <w:szCs w:val="26"/>
        </w:rPr>
      </w:pPr>
    </w:p>
    <w:p w14:paraId="6E3D2D57" w14:textId="3C01509A" w:rsidR="00AC4B14" w:rsidRPr="00504912" w:rsidRDefault="00AC4B14" w:rsidP="00B57EEF">
      <w:pPr>
        <w:rPr>
          <w:rFonts w:ascii="Times New Roman" w:hAnsi="Times New Roman" w:cs="Times New Roman"/>
          <w:sz w:val="26"/>
          <w:szCs w:val="26"/>
        </w:rPr>
      </w:pPr>
    </w:p>
    <w:p w14:paraId="197DF04D" w14:textId="4BC945BB" w:rsidR="00AC4B14" w:rsidRPr="00504912" w:rsidRDefault="00B02160" w:rsidP="00B02160">
      <w:pPr>
        <w:tabs>
          <w:tab w:val="left" w:pos="3675"/>
        </w:tabs>
        <w:rPr>
          <w:rFonts w:ascii="Times New Roman" w:hAnsi="Times New Roman" w:cs="Times New Roman"/>
          <w:sz w:val="26"/>
          <w:szCs w:val="26"/>
        </w:rPr>
      </w:pPr>
      <w:r w:rsidRPr="00504912">
        <w:rPr>
          <w:rFonts w:ascii="Times New Roman" w:hAnsi="Times New Roman" w:cs="Times New Roman"/>
          <w:sz w:val="26"/>
          <w:szCs w:val="26"/>
        </w:rPr>
        <w:tab/>
      </w:r>
    </w:p>
    <w:p w14:paraId="0384F2BA" w14:textId="1E606A3E" w:rsidR="00B02160" w:rsidRPr="00504912" w:rsidRDefault="00B02160" w:rsidP="00B02160">
      <w:pPr>
        <w:tabs>
          <w:tab w:val="left" w:pos="3675"/>
        </w:tabs>
        <w:rPr>
          <w:rFonts w:ascii="Times New Roman" w:hAnsi="Times New Roman" w:cs="Times New Roman"/>
          <w:sz w:val="26"/>
          <w:szCs w:val="26"/>
        </w:rPr>
      </w:pPr>
    </w:p>
    <w:p w14:paraId="73D8877D" w14:textId="54D2C4BD" w:rsidR="00B02160" w:rsidRPr="00504912" w:rsidRDefault="00B02160" w:rsidP="00B02160">
      <w:pPr>
        <w:tabs>
          <w:tab w:val="left" w:pos="3675"/>
        </w:tabs>
        <w:rPr>
          <w:rFonts w:ascii="Times New Roman" w:hAnsi="Times New Roman" w:cs="Times New Roman"/>
          <w:sz w:val="26"/>
          <w:szCs w:val="26"/>
        </w:rPr>
      </w:pPr>
    </w:p>
    <w:p w14:paraId="42F5C361" w14:textId="6955380D" w:rsidR="00B02160" w:rsidRPr="00504912" w:rsidRDefault="00B02160" w:rsidP="00B02160">
      <w:pPr>
        <w:tabs>
          <w:tab w:val="left" w:pos="3675"/>
        </w:tabs>
        <w:rPr>
          <w:rFonts w:ascii="Times New Roman" w:hAnsi="Times New Roman" w:cs="Times New Roman"/>
          <w:sz w:val="26"/>
          <w:szCs w:val="26"/>
        </w:rPr>
      </w:pPr>
    </w:p>
    <w:p w14:paraId="0554466F" w14:textId="77777777" w:rsidR="00B02160" w:rsidRPr="00504912" w:rsidRDefault="00B02160" w:rsidP="00B02160">
      <w:pPr>
        <w:tabs>
          <w:tab w:val="left" w:pos="3675"/>
        </w:tabs>
        <w:rPr>
          <w:rFonts w:ascii="Times New Roman" w:hAnsi="Times New Roman" w:cs="Times New Roman"/>
          <w:sz w:val="26"/>
          <w:szCs w:val="26"/>
        </w:rPr>
      </w:pPr>
    </w:p>
    <w:p w14:paraId="1A92C060" w14:textId="0AEAD408" w:rsidR="00AC4B14" w:rsidRPr="00504912" w:rsidRDefault="00AC4B14" w:rsidP="00B57EEF">
      <w:pPr>
        <w:rPr>
          <w:rFonts w:ascii="Times New Roman" w:hAnsi="Times New Roman" w:cs="Times New Roman"/>
          <w:sz w:val="26"/>
          <w:szCs w:val="26"/>
        </w:rPr>
      </w:pPr>
    </w:p>
    <w:p w14:paraId="6DD4F060" w14:textId="1D1678EE" w:rsidR="00AC4B14" w:rsidRPr="00504912" w:rsidRDefault="00AC4B14" w:rsidP="00B57EEF">
      <w:pPr>
        <w:rPr>
          <w:rFonts w:ascii="Times New Roman" w:hAnsi="Times New Roman" w:cs="Times New Roman"/>
          <w:sz w:val="26"/>
          <w:szCs w:val="26"/>
        </w:rPr>
      </w:pPr>
    </w:p>
    <w:p w14:paraId="022A053A" w14:textId="21172F7B" w:rsidR="00AC4B14" w:rsidRPr="00504912" w:rsidRDefault="00AC4B14" w:rsidP="00B57EEF">
      <w:pPr>
        <w:rPr>
          <w:rFonts w:ascii="Times New Roman" w:hAnsi="Times New Roman" w:cs="Times New Roman"/>
          <w:sz w:val="26"/>
          <w:szCs w:val="26"/>
        </w:rPr>
      </w:pPr>
    </w:p>
    <w:p w14:paraId="11853803" w14:textId="3EC289A8" w:rsidR="00AC4B14" w:rsidRPr="00504912" w:rsidRDefault="00AC4B14" w:rsidP="00B57EEF">
      <w:pPr>
        <w:rPr>
          <w:rFonts w:ascii="Times New Roman" w:hAnsi="Times New Roman" w:cs="Times New Roman"/>
          <w:sz w:val="26"/>
          <w:szCs w:val="26"/>
        </w:rPr>
      </w:pPr>
    </w:p>
    <w:p w14:paraId="4827BF35" w14:textId="37DF318A" w:rsidR="00AC4B14" w:rsidRPr="00504912" w:rsidRDefault="00AC4B14" w:rsidP="00B57EEF">
      <w:pPr>
        <w:rPr>
          <w:rFonts w:ascii="Times New Roman" w:hAnsi="Times New Roman" w:cs="Times New Roman"/>
          <w:sz w:val="26"/>
          <w:szCs w:val="26"/>
        </w:rPr>
      </w:pPr>
    </w:p>
    <w:p w14:paraId="087C5A72" w14:textId="25A67CB1" w:rsidR="00AC4B14" w:rsidRPr="00504912" w:rsidRDefault="00AC4B14" w:rsidP="00B57EEF">
      <w:pPr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12"/>
        <w:gridCol w:w="5013"/>
      </w:tblGrid>
      <w:tr w:rsidR="00AC4B14" w:rsidRPr="00504912" w14:paraId="3FD2237F" w14:textId="77777777" w:rsidTr="00476A78">
        <w:tc>
          <w:tcPr>
            <w:tcW w:w="5012" w:type="dxa"/>
          </w:tcPr>
          <w:p w14:paraId="26476F91" w14:textId="77777777" w:rsidR="00AC4B14" w:rsidRPr="00504912" w:rsidRDefault="00AC4B14" w:rsidP="00476A7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en-US" w:eastAsia="vi-VN"/>
              </w:rPr>
            </w:pPr>
            <w:r w:rsidRPr="00504912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en-US" w:eastAsia="vi-VN"/>
              </w:rPr>
              <w:t>UBND HUYỆN THANH TRÌ</w:t>
            </w:r>
          </w:p>
          <w:p w14:paraId="1D8FD9BB" w14:textId="77777777" w:rsidR="00AC4B14" w:rsidRPr="00504912" w:rsidRDefault="00AC4B14" w:rsidP="00476A7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  <w:lang w:val="en-US" w:eastAsia="vi-VN"/>
              </w:rPr>
            </w:pPr>
            <w:r w:rsidRPr="00504912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  <w:lang w:val="en-US" w:eastAsia="vi-VN"/>
              </w:rPr>
              <w:t>TRƯỜNG THCS VĨNH QUỲNH</w:t>
            </w:r>
          </w:p>
          <w:p w14:paraId="32A09C6C" w14:textId="77777777" w:rsidR="00AC4B14" w:rsidRPr="00504912" w:rsidRDefault="00AC4B14" w:rsidP="00476A7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  <w:lang w:val="en-US" w:eastAsia="vi-VN"/>
              </w:rPr>
            </w:pPr>
            <w:r w:rsidRPr="00504912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  <w:lang w:val="en-US" w:eastAsia="vi-VN"/>
              </w:rPr>
              <w:t>Năm học 2022-2023</w:t>
            </w:r>
          </w:p>
        </w:tc>
        <w:tc>
          <w:tcPr>
            <w:tcW w:w="5013" w:type="dxa"/>
          </w:tcPr>
          <w:p w14:paraId="569DABA2" w14:textId="1B931492" w:rsidR="00AC4B14" w:rsidRPr="00504912" w:rsidRDefault="00AC4B14" w:rsidP="00476A7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  <w:lang w:val="en-US" w:eastAsia="vi-VN"/>
              </w:rPr>
            </w:pPr>
            <w:r w:rsidRPr="00504912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  <w:lang w:val="en-US" w:eastAsia="vi-VN"/>
              </w:rPr>
              <w:t>HƯỚNG DẪN CHẤM ĐỀ KIỂM TRA CUỐI HỌC KÌ I</w:t>
            </w:r>
          </w:p>
          <w:p w14:paraId="79CE3BDE" w14:textId="77777777" w:rsidR="00AC4B14" w:rsidRPr="00504912" w:rsidRDefault="00AC4B14" w:rsidP="00476A7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  <w:lang w:val="en-US" w:eastAsia="vi-VN"/>
              </w:rPr>
            </w:pPr>
            <w:r w:rsidRPr="00504912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  <w:lang w:val="en-US" w:eastAsia="vi-VN"/>
              </w:rPr>
              <w:t>Môn: TOÁN 6</w:t>
            </w:r>
          </w:p>
          <w:p w14:paraId="77DBA191" w14:textId="7488D823" w:rsidR="00AC4B14" w:rsidRPr="00504912" w:rsidRDefault="00AC4B14" w:rsidP="00476A78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  <w:lang w:val="en-US" w:eastAsia="vi-VN"/>
              </w:rPr>
            </w:pPr>
          </w:p>
        </w:tc>
      </w:tr>
    </w:tbl>
    <w:p w14:paraId="7BA8A7A9" w14:textId="77777777" w:rsidR="00AC4B14" w:rsidRPr="00504912" w:rsidRDefault="00AC4B14" w:rsidP="00AC4B14">
      <w:pPr>
        <w:spacing w:line="276" w:lineRule="auto"/>
        <w:jc w:val="center"/>
        <w:rPr>
          <w:rFonts w:ascii="Times New Roman" w:eastAsia="Times New Roman" w:hAnsi="Times New Roman" w:cs="Times New Roman"/>
          <w:b/>
          <w:bCs/>
          <w:iCs/>
          <w:sz w:val="26"/>
          <w:szCs w:val="26"/>
          <w:lang w:val="en-US" w:eastAsia="vi-VN"/>
        </w:rPr>
      </w:pPr>
    </w:p>
    <w:p w14:paraId="6B8346FE" w14:textId="4E805C9B" w:rsidR="00AC4B14" w:rsidRPr="00504912" w:rsidRDefault="00AC4B14" w:rsidP="00AC4B14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504912">
        <w:rPr>
          <w:rFonts w:ascii="Times New Roman" w:hAnsi="Times New Roman" w:cs="Times New Roman"/>
          <w:b/>
          <w:sz w:val="26"/>
          <w:szCs w:val="26"/>
          <w:lang w:val="en-US"/>
        </w:rPr>
        <w:t>TRẮC NGHIỆM (2đ)</w:t>
      </w:r>
    </w:p>
    <w:p w14:paraId="2D6D8D1D" w14:textId="2FE4CD51" w:rsidR="00AC4B14" w:rsidRPr="00504912" w:rsidRDefault="00AC4B14" w:rsidP="00AC4B14">
      <w:pPr>
        <w:ind w:left="360"/>
        <w:rPr>
          <w:rFonts w:ascii="Times New Roman" w:hAnsi="Times New Roman" w:cs="Times New Roman"/>
          <w:b/>
          <w:i/>
          <w:sz w:val="26"/>
          <w:szCs w:val="26"/>
          <w:lang w:val="en-US"/>
        </w:rPr>
      </w:pPr>
      <w:r w:rsidRPr="00504912">
        <w:rPr>
          <w:rFonts w:ascii="Times New Roman" w:hAnsi="Times New Roman" w:cs="Times New Roman"/>
          <w:b/>
          <w:i/>
          <w:sz w:val="26"/>
          <w:szCs w:val="26"/>
          <w:lang w:val="en-US"/>
        </w:rPr>
        <w:t>Mỗi lựa chọn đúng, được 0,25đ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086"/>
        <w:gridCol w:w="1072"/>
        <w:gridCol w:w="1072"/>
        <w:gridCol w:w="1072"/>
        <w:gridCol w:w="1073"/>
        <w:gridCol w:w="1072"/>
        <w:gridCol w:w="1073"/>
        <w:gridCol w:w="1072"/>
        <w:gridCol w:w="1073"/>
      </w:tblGrid>
      <w:tr w:rsidR="00AC4B14" w:rsidRPr="00504912" w14:paraId="4F3F0CD1" w14:textId="77777777" w:rsidTr="00AC4B14">
        <w:tc>
          <w:tcPr>
            <w:tcW w:w="1113" w:type="dxa"/>
          </w:tcPr>
          <w:p w14:paraId="178A5A66" w14:textId="0F7A407C" w:rsidR="00AC4B14" w:rsidRPr="00504912" w:rsidRDefault="00AC4B14" w:rsidP="00AC4B1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âu</w:t>
            </w:r>
          </w:p>
        </w:tc>
        <w:tc>
          <w:tcPr>
            <w:tcW w:w="1114" w:type="dxa"/>
          </w:tcPr>
          <w:p w14:paraId="31BAB99F" w14:textId="75B176A5" w:rsidR="00AC4B14" w:rsidRPr="00504912" w:rsidRDefault="00AC4B14" w:rsidP="00AC4B1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1114" w:type="dxa"/>
          </w:tcPr>
          <w:p w14:paraId="636FD5F0" w14:textId="34217C92" w:rsidR="00AC4B14" w:rsidRPr="00504912" w:rsidRDefault="00AC4B14" w:rsidP="00AC4B1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</w:t>
            </w:r>
          </w:p>
        </w:tc>
        <w:tc>
          <w:tcPr>
            <w:tcW w:w="1114" w:type="dxa"/>
          </w:tcPr>
          <w:p w14:paraId="546F3579" w14:textId="03B4C4C9" w:rsidR="00AC4B14" w:rsidRPr="00504912" w:rsidRDefault="00AC4B14" w:rsidP="00AC4B1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3</w:t>
            </w:r>
          </w:p>
        </w:tc>
        <w:tc>
          <w:tcPr>
            <w:tcW w:w="1114" w:type="dxa"/>
          </w:tcPr>
          <w:p w14:paraId="49634244" w14:textId="48EDFB08" w:rsidR="00AC4B14" w:rsidRPr="00504912" w:rsidRDefault="00AC4B14" w:rsidP="00AC4B1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4</w:t>
            </w:r>
          </w:p>
        </w:tc>
        <w:tc>
          <w:tcPr>
            <w:tcW w:w="1114" w:type="dxa"/>
          </w:tcPr>
          <w:p w14:paraId="7FF20656" w14:textId="6CC43B98" w:rsidR="00AC4B14" w:rsidRPr="00504912" w:rsidRDefault="00AC4B14" w:rsidP="00AC4B1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5</w:t>
            </w:r>
          </w:p>
        </w:tc>
        <w:tc>
          <w:tcPr>
            <w:tcW w:w="1114" w:type="dxa"/>
          </w:tcPr>
          <w:p w14:paraId="02EA1711" w14:textId="3F2F2051" w:rsidR="00AC4B14" w:rsidRPr="00504912" w:rsidRDefault="00AC4B14" w:rsidP="00AC4B1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6</w:t>
            </w:r>
          </w:p>
        </w:tc>
        <w:tc>
          <w:tcPr>
            <w:tcW w:w="1114" w:type="dxa"/>
          </w:tcPr>
          <w:p w14:paraId="6983AA89" w14:textId="0DF7A510" w:rsidR="00AC4B14" w:rsidRPr="00504912" w:rsidRDefault="00AC4B14" w:rsidP="00AC4B1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7</w:t>
            </w:r>
          </w:p>
        </w:tc>
        <w:tc>
          <w:tcPr>
            <w:tcW w:w="1114" w:type="dxa"/>
          </w:tcPr>
          <w:p w14:paraId="7B322EEC" w14:textId="7083FDEC" w:rsidR="00AC4B14" w:rsidRPr="00504912" w:rsidRDefault="00AC4B14" w:rsidP="00AC4B1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8</w:t>
            </w:r>
          </w:p>
        </w:tc>
      </w:tr>
      <w:tr w:rsidR="00AC4B14" w:rsidRPr="00504912" w14:paraId="17E140C5" w14:textId="77777777" w:rsidTr="00AC4B14">
        <w:tc>
          <w:tcPr>
            <w:tcW w:w="1113" w:type="dxa"/>
          </w:tcPr>
          <w:p w14:paraId="40DB9C25" w14:textId="70152175" w:rsidR="00AC4B14" w:rsidRPr="00504912" w:rsidRDefault="00AC4B14" w:rsidP="00AC4B1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Đáp án</w:t>
            </w:r>
          </w:p>
        </w:tc>
        <w:tc>
          <w:tcPr>
            <w:tcW w:w="1114" w:type="dxa"/>
          </w:tcPr>
          <w:p w14:paraId="440218B3" w14:textId="50CACB25" w:rsidR="00AC4B14" w:rsidRPr="00504912" w:rsidRDefault="00C54185" w:rsidP="00AC4B1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B</w:t>
            </w:r>
          </w:p>
        </w:tc>
        <w:tc>
          <w:tcPr>
            <w:tcW w:w="1114" w:type="dxa"/>
          </w:tcPr>
          <w:p w14:paraId="1F7A5C07" w14:textId="34ED0318" w:rsidR="00AC4B14" w:rsidRPr="00504912" w:rsidRDefault="00AC4B14" w:rsidP="00AC4B1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</w:t>
            </w:r>
          </w:p>
        </w:tc>
        <w:tc>
          <w:tcPr>
            <w:tcW w:w="1114" w:type="dxa"/>
          </w:tcPr>
          <w:p w14:paraId="34293995" w14:textId="039C6D77" w:rsidR="00AC4B14" w:rsidRPr="00504912" w:rsidRDefault="00AC4B14" w:rsidP="00AC4B1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B</w:t>
            </w:r>
          </w:p>
        </w:tc>
        <w:tc>
          <w:tcPr>
            <w:tcW w:w="1114" w:type="dxa"/>
          </w:tcPr>
          <w:p w14:paraId="2C92D615" w14:textId="2320151F" w:rsidR="00AC4B14" w:rsidRPr="00504912" w:rsidRDefault="00AC4B14" w:rsidP="00AC4B1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D</w:t>
            </w:r>
          </w:p>
        </w:tc>
        <w:tc>
          <w:tcPr>
            <w:tcW w:w="1114" w:type="dxa"/>
          </w:tcPr>
          <w:p w14:paraId="182BAC03" w14:textId="479D72AC" w:rsidR="00AC4B14" w:rsidRPr="00504912" w:rsidRDefault="00C54185" w:rsidP="00AC4B1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</w:t>
            </w:r>
          </w:p>
        </w:tc>
        <w:tc>
          <w:tcPr>
            <w:tcW w:w="1114" w:type="dxa"/>
          </w:tcPr>
          <w:p w14:paraId="5E72B466" w14:textId="73C7275A" w:rsidR="00AC4B14" w:rsidRPr="00504912" w:rsidRDefault="00AC4B14" w:rsidP="00AC4B1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D</w:t>
            </w:r>
          </w:p>
        </w:tc>
        <w:tc>
          <w:tcPr>
            <w:tcW w:w="1114" w:type="dxa"/>
          </w:tcPr>
          <w:p w14:paraId="717F8791" w14:textId="3A3DAA12" w:rsidR="00AC4B14" w:rsidRPr="00504912" w:rsidRDefault="00AC4B14" w:rsidP="00AC4B1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</w:t>
            </w:r>
          </w:p>
        </w:tc>
        <w:tc>
          <w:tcPr>
            <w:tcW w:w="1114" w:type="dxa"/>
          </w:tcPr>
          <w:p w14:paraId="4480AFB3" w14:textId="6AB25079" w:rsidR="00AC4B14" w:rsidRPr="00504912" w:rsidRDefault="00AC4B14" w:rsidP="00AC4B1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A</w:t>
            </w:r>
          </w:p>
        </w:tc>
      </w:tr>
    </w:tbl>
    <w:p w14:paraId="77A55824" w14:textId="000726E4" w:rsidR="00AC4B14" w:rsidRPr="00504912" w:rsidRDefault="00364538" w:rsidP="00364538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504912">
        <w:rPr>
          <w:rFonts w:ascii="Times New Roman" w:hAnsi="Times New Roman" w:cs="Times New Roman"/>
          <w:b/>
          <w:sz w:val="26"/>
          <w:szCs w:val="26"/>
          <w:lang w:val="en-US"/>
        </w:rPr>
        <w:t>TỰ LUẬN (8đ)</w:t>
      </w:r>
    </w:p>
    <w:p w14:paraId="2D6B965A" w14:textId="36F1983D" w:rsidR="00364538" w:rsidRPr="00504912" w:rsidRDefault="00364538" w:rsidP="00364538">
      <w:pPr>
        <w:ind w:left="360"/>
        <w:rPr>
          <w:rFonts w:ascii="Times New Roman" w:hAnsi="Times New Roman" w:cs="Times New Roman"/>
          <w:sz w:val="26"/>
          <w:szCs w:val="26"/>
          <w:lang w:val="en-US"/>
        </w:rPr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911"/>
        <w:gridCol w:w="7796"/>
        <w:gridCol w:w="958"/>
      </w:tblGrid>
      <w:tr w:rsidR="00364538" w:rsidRPr="00504912" w14:paraId="237CD5CD" w14:textId="77777777" w:rsidTr="00364538">
        <w:tc>
          <w:tcPr>
            <w:tcW w:w="911" w:type="dxa"/>
          </w:tcPr>
          <w:p w14:paraId="2F33E8BD" w14:textId="77777777" w:rsidR="00364538" w:rsidRPr="00504912" w:rsidRDefault="00364538" w:rsidP="0036453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7796" w:type="dxa"/>
          </w:tcPr>
          <w:p w14:paraId="75746270" w14:textId="0C9F48BE" w:rsidR="00364538" w:rsidRPr="00504912" w:rsidRDefault="00364538" w:rsidP="0036453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HƯỚNG DẪN CHẤM</w:t>
            </w:r>
          </w:p>
        </w:tc>
        <w:tc>
          <w:tcPr>
            <w:tcW w:w="958" w:type="dxa"/>
          </w:tcPr>
          <w:p w14:paraId="0CF16358" w14:textId="6149CA4D" w:rsidR="00364538" w:rsidRPr="00504912" w:rsidRDefault="00364538" w:rsidP="0036453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ĐIỂM</w:t>
            </w:r>
          </w:p>
        </w:tc>
      </w:tr>
      <w:tr w:rsidR="00364538" w:rsidRPr="00504912" w14:paraId="71725AE3" w14:textId="77777777" w:rsidTr="00364538">
        <w:tc>
          <w:tcPr>
            <w:tcW w:w="911" w:type="dxa"/>
            <w:vMerge w:val="restart"/>
          </w:tcPr>
          <w:p w14:paraId="48BA8113" w14:textId="77777777" w:rsidR="00364538" w:rsidRPr="00504912" w:rsidRDefault="00364538" w:rsidP="0036453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Bài 1</w:t>
            </w:r>
          </w:p>
          <w:p w14:paraId="0722E11C" w14:textId="181BA7DC" w:rsidR="00364538" w:rsidRPr="00504912" w:rsidRDefault="00364538" w:rsidP="0036453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(</w:t>
            </w:r>
            <w:r w:rsidR="00A85301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2</w:t>
            </w:r>
            <w:r w:rsidRPr="00504912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đ)</w:t>
            </w:r>
          </w:p>
        </w:tc>
        <w:tc>
          <w:tcPr>
            <w:tcW w:w="7796" w:type="dxa"/>
          </w:tcPr>
          <w:p w14:paraId="252381CC" w14:textId="089D7379" w:rsidR="00364538" w:rsidRPr="00504912" w:rsidRDefault="00364538" w:rsidP="00364538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</w:rPr>
              <w:t>40 + 80 – 150</w:t>
            </w:r>
          </w:p>
          <w:p w14:paraId="2FA9F121" w14:textId="77777777" w:rsidR="00364538" w:rsidRPr="00504912" w:rsidRDefault="00364538" w:rsidP="00364538">
            <w:pPr>
              <w:ind w:left="36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504912">
              <w:rPr>
                <w:rFonts w:ascii="Times New Roman" w:hAnsi="Times New Roman" w:cs="Times New Roman"/>
                <w:position w:val="-6"/>
                <w:sz w:val="26"/>
                <w:szCs w:val="26"/>
                <w:lang w:val="en-US"/>
              </w:rPr>
              <w:object w:dxaOrig="1140" w:dyaOrig="279" w14:anchorId="534F6E42">
                <v:shape id="_x0000_i1037" type="#_x0000_t75" style="width:57pt;height:14.25pt" o:ole="">
                  <v:imagedata r:id="rId32" o:title=""/>
                </v:shape>
                <o:OLEObject Type="Embed" ProgID="Equation.DSMT4" ShapeID="_x0000_i1037" DrawAspect="Content" ObjectID="_1732970130" r:id="rId33"/>
              </w:object>
            </w:r>
          </w:p>
          <w:p w14:paraId="60229529" w14:textId="7CB6EA6A" w:rsidR="00364538" w:rsidRPr="00504912" w:rsidRDefault="00364538" w:rsidP="00364538">
            <w:pPr>
              <w:ind w:left="36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position w:val="-10"/>
                <w:sz w:val="26"/>
                <w:szCs w:val="26"/>
                <w:lang w:val="en-US"/>
              </w:rPr>
              <w:object w:dxaOrig="2060" w:dyaOrig="320" w14:anchorId="091F8557">
                <v:shape id="_x0000_i1038" type="#_x0000_t75" style="width:102.75pt;height:15.75pt" o:ole="">
                  <v:imagedata r:id="rId34" o:title=""/>
                </v:shape>
                <o:OLEObject Type="Embed" ProgID="Equation.DSMT4" ShapeID="_x0000_i1038" DrawAspect="Content" ObjectID="_1732970131" r:id="rId35"/>
              </w:object>
            </w:r>
          </w:p>
        </w:tc>
        <w:tc>
          <w:tcPr>
            <w:tcW w:w="958" w:type="dxa"/>
          </w:tcPr>
          <w:p w14:paraId="1165CD29" w14:textId="0C4D2013" w:rsidR="00364538" w:rsidRPr="00504912" w:rsidRDefault="00364538" w:rsidP="0036453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(0,5đ)</w:t>
            </w:r>
          </w:p>
          <w:p w14:paraId="29C12342" w14:textId="5228E306" w:rsidR="00364538" w:rsidRPr="00504912" w:rsidRDefault="00364538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25x2</w:t>
            </w:r>
          </w:p>
        </w:tc>
      </w:tr>
      <w:tr w:rsidR="00A85301" w:rsidRPr="00504912" w14:paraId="3637C7A1" w14:textId="77777777" w:rsidTr="00364538">
        <w:tc>
          <w:tcPr>
            <w:tcW w:w="911" w:type="dxa"/>
            <w:vMerge/>
          </w:tcPr>
          <w:p w14:paraId="765BBE31" w14:textId="77777777" w:rsidR="00A85301" w:rsidRPr="00504912" w:rsidRDefault="00A85301" w:rsidP="0036453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7796" w:type="dxa"/>
          </w:tcPr>
          <w:p w14:paraId="65F4DB79" w14:textId="77777777" w:rsidR="00A85301" w:rsidRPr="00A85301" w:rsidRDefault="00A85301" w:rsidP="00364538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A85301">
              <w:rPr>
                <w:rFonts w:ascii="Times New Roman" w:hAnsi="Times New Roman" w:cs="Times New Roman"/>
                <w:position w:val="-10"/>
                <w:sz w:val="26"/>
                <w:szCs w:val="26"/>
                <w:lang w:val="en-US"/>
              </w:rPr>
              <w:object w:dxaOrig="1920" w:dyaOrig="320" w14:anchorId="14F23B71">
                <v:shape id="_x0000_i1039" type="#_x0000_t75" style="width:96pt;height:15.75pt" o:ole="">
                  <v:imagedata r:id="rId27" o:title=""/>
                </v:shape>
                <o:OLEObject Type="Embed" ProgID="Equation.DSMT4" ShapeID="_x0000_i1039" DrawAspect="Content" ObjectID="_1732970132" r:id="rId36"/>
              </w:object>
            </w:r>
          </w:p>
          <w:p w14:paraId="389C66D8" w14:textId="0BA5AF9C" w:rsidR="00A85301" w:rsidRPr="00A85301" w:rsidRDefault="00A85301" w:rsidP="00A85301">
            <w:pPr>
              <w:ind w:left="360"/>
              <w:rPr>
                <w:rFonts w:ascii="Times New Roman" w:hAnsi="Times New Roman" w:cs="Times New Roman"/>
                <w:sz w:val="26"/>
                <w:szCs w:val="26"/>
              </w:rPr>
            </w:pPr>
            <w:r w:rsidRPr="00A85301">
              <w:rPr>
                <w:rFonts w:ascii="Times New Roman" w:hAnsi="Times New Roman" w:cs="Times New Roman"/>
                <w:position w:val="-62"/>
                <w:sz w:val="26"/>
                <w:szCs w:val="26"/>
              </w:rPr>
              <w:object w:dxaOrig="2280" w:dyaOrig="1359" w14:anchorId="1300132F">
                <v:shape id="_x0000_i1040" type="#_x0000_t75" style="width:114pt;height:68.25pt" o:ole="">
                  <v:imagedata r:id="rId37" o:title=""/>
                </v:shape>
                <o:OLEObject Type="Embed" ProgID="Equation.DSMT4" ShapeID="_x0000_i1040" DrawAspect="Content" ObjectID="_1732970133" r:id="rId38"/>
              </w:object>
            </w:r>
          </w:p>
        </w:tc>
        <w:tc>
          <w:tcPr>
            <w:tcW w:w="958" w:type="dxa"/>
          </w:tcPr>
          <w:p w14:paraId="4A19920E" w14:textId="77777777" w:rsidR="00A85301" w:rsidRDefault="00A85301" w:rsidP="0036453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(0,5đ)</w:t>
            </w:r>
          </w:p>
          <w:p w14:paraId="4D145A3B" w14:textId="77777777" w:rsidR="00A85301" w:rsidRPr="00A85301" w:rsidRDefault="00A85301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A85301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25</w:t>
            </w:r>
          </w:p>
          <w:p w14:paraId="5E828561" w14:textId="77777777" w:rsidR="00A85301" w:rsidRPr="00A85301" w:rsidRDefault="00A85301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55091F44" w14:textId="77777777" w:rsidR="00A85301" w:rsidRPr="00A85301" w:rsidRDefault="00A85301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63224ED9" w14:textId="3BA6D1B2" w:rsidR="00A85301" w:rsidRPr="00504912" w:rsidRDefault="00A85301" w:rsidP="0036453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A85301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25</w:t>
            </w:r>
          </w:p>
        </w:tc>
      </w:tr>
      <w:tr w:rsidR="00364538" w:rsidRPr="00504912" w14:paraId="7102AEA7" w14:textId="77777777" w:rsidTr="00364538">
        <w:tc>
          <w:tcPr>
            <w:tcW w:w="911" w:type="dxa"/>
            <w:vMerge/>
          </w:tcPr>
          <w:p w14:paraId="4B15B458" w14:textId="77777777" w:rsidR="00364538" w:rsidRPr="00504912" w:rsidRDefault="00364538" w:rsidP="0036453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7796" w:type="dxa"/>
          </w:tcPr>
          <w:p w14:paraId="76647DEA" w14:textId="4F4C6BC2" w:rsidR="00A85301" w:rsidRPr="00A85301" w:rsidRDefault="00A85301" w:rsidP="00A85301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A85301">
              <w:rPr>
                <w:rFonts w:ascii="Times New Roman" w:hAnsi="Times New Roman" w:cs="Times New Roman"/>
                <w:sz w:val="26"/>
                <w:szCs w:val="26"/>
              </w:rPr>
              <w:t>46 + 185 - 67 + 54 + 15</w:t>
            </w:r>
          </w:p>
          <w:p w14:paraId="1AB473CE" w14:textId="11A1FD2A" w:rsidR="00364538" w:rsidRPr="00504912" w:rsidRDefault="00A85301" w:rsidP="00A85301">
            <w:pPr>
              <w:ind w:left="36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position w:val="-64"/>
                <w:sz w:val="26"/>
                <w:szCs w:val="26"/>
                <w:lang w:val="en-US"/>
              </w:rPr>
              <w:object w:dxaOrig="2740" w:dyaOrig="1400" w14:anchorId="669DA66B">
                <v:shape id="_x0000_i1041" type="#_x0000_t75" style="width:137.25pt;height:69.75pt" o:ole="">
                  <v:imagedata r:id="rId39" o:title=""/>
                </v:shape>
                <o:OLEObject Type="Embed" ProgID="Equation.DSMT4" ShapeID="_x0000_i1041" DrawAspect="Content" ObjectID="_1732970134" r:id="rId40"/>
              </w:object>
            </w:r>
          </w:p>
        </w:tc>
        <w:tc>
          <w:tcPr>
            <w:tcW w:w="958" w:type="dxa"/>
          </w:tcPr>
          <w:p w14:paraId="64174069" w14:textId="0B20A6F5" w:rsidR="00364538" w:rsidRPr="00504912" w:rsidRDefault="00364538" w:rsidP="0036453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(0,5đ)</w:t>
            </w:r>
          </w:p>
          <w:p w14:paraId="5A1FCB82" w14:textId="77777777" w:rsidR="00364538" w:rsidRPr="00504912" w:rsidRDefault="00364538" w:rsidP="00A85301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7255EC73" w14:textId="0339F726" w:rsidR="00364538" w:rsidRPr="00504912" w:rsidRDefault="00DF4512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25</w:t>
            </w:r>
          </w:p>
          <w:p w14:paraId="6DDB4696" w14:textId="77777777" w:rsidR="00364538" w:rsidRPr="00504912" w:rsidRDefault="00364538" w:rsidP="00A85301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17CB6587" w14:textId="0CF1D28C" w:rsidR="00364538" w:rsidRPr="00504912" w:rsidRDefault="00364538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25</w:t>
            </w:r>
          </w:p>
        </w:tc>
      </w:tr>
      <w:tr w:rsidR="00364538" w:rsidRPr="00504912" w14:paraId="57B0FDD1" w14:textId="77777777" w:rsidTr="00364538">
        <w:tc>
          <w:tcPr>
            <w:tcW w:w="911" w:type="dxa"/>
            <w:vMerge/>
          </w:tcPr>
          <w:p w14:paraId="0EF328DE" w14:textId="77777777" w:rsidR="00364538" w:rsidRPr="00504912" w:rsidRDefault="00364538" w:rsidP="0036453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7796" w:type="dxa"/>
          </w:tcPr>
          <w:p w14:paraId="52C576A4" w14:textId="028F1EA1" w:rsidR="00A85301" w:rsidRPr="00A85301" w:rsidRDefault="00A85301" w:rsidP="00A85301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A85301">
              <w:rPr>
                <w:rFonts w:ascii="Times New Roman" w:hAnsi="Times New Roman" w:cs="Times New Roman"/>
                <w:sz w:val="26"/>
                <w:szCs w:val="26"/>
              </w:rPr>
              <w:t xml:space="preserve">200: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5.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360-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</w:rPr>
                            <m:t>290+2.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5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6"/>
                                  <w:szCs w:val="26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</m:e>
                  </m:d>
                </m:e>
              </m:d>
            </m:oMath>
          </w:p>
          <w:p w14:paraId="21738B37" w14:textId="1A893198" w:rsidR="00364538" w:rsidRPr="00504912" w:rsidRDefault="00A85301" w:rsidP="00364538">
            <w:pPr>
              <w:ind w:left="36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position w:val="-118"/>
                <w:sz w:val="26"/>
                <w:szCs w:val="26"/>
                <w:lang w:val="en-US"/>
              </w:rPr>
              <w:object w:dxaOrig="3100" w:dyaOrig="2480" w14:anchorId="6342F3A0">
                <v:shape id="_x0000_i1042" type="#_x0000_t75" style="width:155.25pt;height:123.75pt" o:ole="">
                  <v:imagedata r:id="rId41" o:title=""/>
                </v:shape>
                <o:OLEObject Type="Embed" ProgID="Equation.DSMT4" ShapeID="_x0000_i1042" DrawAspect="Content" ObjectID="_1732970135" r:id="rId42"/>
              </w:object>
            </w:r>
          </w:p>
        </w:tc>
        <w:tc>
          <w:tcPr>
            <w:tcW w:w="958" w:type="dxa"/>
          </w:tcPr>
          <w:p w14:paraId="05C390AD" w14:textId="20BA4454" w:rsidR="00364538" w:rsidRPr="00504912" w:rsidRDefault="00364538" w:rsidP="0036453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(0,5đ)</w:t>
            </w:r>
          </w:p>
          <w:p w14:paraId="39F6C001" w14:textId="00DC5BCC" w:rsidR="00364538" w:rsidRPr="00504912" w:rsidRDefault="00364538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491F9586" w14:textId="1C406059" w:rsidR="00364538" w:rsidRDefault="00364538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6CBCFEC9" w14:textId="77777777" w:rsidR="00A85301" w:rsidRPr="00504912" w:rsidRDefault="00A85301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3D9D257B" w14:textId="526E9F83" w:rsidR="00364538" w:rsidRPr="00504912" w:rsidRDefault="00364538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25</w:t>
            </w:r>
          </w:p>
          <w:p w14:paraId="4E91E650" w14:textId="77777777" w:rsidR="00364538" w:rsidRPr="00504912" w:rsidRDefault="00364538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23E78882" w14:textId="298757A9" w:rsidR="00364538" w:rsidRDefault="00364538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483AC4F0" w14:textId="77777777" w:rsidR="00A85301" w:rsidRPr="00504912" w:rsidRDefault="00A85301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68B08A28" w14:textId="5F20146A" w:rsidR="00364538" w:rsidRPr="00504912" w:rsidRDefault="00364538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25</w:t>
            </w:r>
          </w:p>
        </w:tc>
      </w:tr>
      <w:tr w:rsidR="00364538" w:rsidRPr="00504912" w14:paraId="00D3A23C" w14:textId="77777777" w:rsidTr="00364538">
        <w:tc>
          <w:tcPr>
            <w:tcW w:w="911" w:type="dxa"/>
          </w:tcPr>
          <w:p w14:paraId="63BFCBAF" w14:textId="77777777" w:rsidR="00364538" w:rsidRPr="00504912" w:rsidRDefault="00DF4512" w:rsidP="0036453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Bài 2</w:t>
            </w:r>
          </w:p>
          <w:p w14:paraId="3C061A3C" w14:textId="2BE297DF" w:rsidR="00DF4512" w:rsidRPr="00504912" w:rsidRDefault="00DF4512" w:rsidP="0036453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(2đ)</w:t>
            </w:r>
          </w:p>
        </w:tc>
        <w:tc>
          <w:tcPr>
            <w:tcW w:w="7796" w:type="dxa"/>
          </w:tcPr>
          <w:p w14:paraId="68D06853" w14:textId="77777777" w:rsidR="00364538" w:rsidRPr="00504912" w:rsidRDefault="00DF4512" w:rsidP="00DF4512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position w:val="-6"/>
                <w:sz w:val="26"/>
                <w:szCs w:val="26"/>
                <w:lang w:val="en-US"/>
              </w:rPr>
              <w:object w:dxaOrig="1140" w:dyaOrig="279" w14:anchorId="10BDB218">
                <v:shape id="_x0000_i1043" type="#_x0000_t75" style="width:57pt;height:14.25pt" o:ole="">
                  <v:imagedata r:id="rId43" o:title=""/>
                </v:shape>
                <o:OLEObject Type="Embed" ProgID="Equation.DSMT4" ShapeID="_x0000_i1043" DrawAspect="Content" ObjectID="_1732970136" r:id="rId44"/>
              </w:object>
            </w:r>
          </w:p>
          <w:p w14:paraId="51294B6F" w14:textId="7F74D65E" w:rsidR="00DF4512" w:rsidRPr="00504912" w:rsidRDefault="00DF4512" w:rsidP="00DF4512">
            <w:pPr>
              <w:pStyle w:val="ListParagrap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position w:val="-42"/>
                <w:sz w:val="26"/>
                <w:szCs w:val="26"/>
                <w:lang w:val="en-US"/>
              </w:rPr>
              <w:object w:dxaOrig="1300" w:dyaOrig="999" w14:anchorId="6FB119B8">
                <v:shape id="_x0000_i1044" type="#_x0000_t75" style="width:65.25pt;height:50.25pt" o:ole="">
                  <v:imagedata r:id="rId45" o:title=""/>
                </v:shape>
                <o:OLEObject Type="Embed" ProgID="Equation.DSMT4" ShapeID="_x0000_i1044" DrawAspect="Content" ObjectID="_1732970137" r:id="rId46"/>
              </w:object>
            </w:r>
          </w:p>
        </w:tc>
        <w:tc>
          <w:tcPr>
            <w:tcW w:w="958" w:type="dxa"/>
          </w:tcPr>
          <w:p w14:paraId="1540D870" w14:textId="77777777" w:rsidR="00364538" w:rsidRPr="00504912" w:rsidRDefault="00DF4512" w:rsidP="0036453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(0,5đ)</w:t>
            </w:r>
          </w:p>
          <w:p w14:paraId="61F1EC51" w14:textId="77777777" w:rsidR="00DF4512" w:rsidRPr="00504912" w:rsidRDefault="00DF4512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25</w:t>
            </w:r>
          </w:p>
          <w:p w14:paraId="405726D2" w14:textId="77777777" w:rsidR="00DF4512" w:rsidRPr="00504912" w:rsidRDefault="00DF4512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453113E2" w14:textId="77777777" w:rsidR="00DF4512" w:rsidRPr="00504912" w:rsidRDefault="00DF4512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383FC0C9" w14:textId="1B40D225" w:rsidR="00DF4512" w:rsidRPr="00504912" w:rsidRDefault="00DF4512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25</w:t>
            </w:r>
          </w:p>
        </w:tc>
      </w:tr>
      <w:tr w:rsidR="00891E32" w:rsidRPr="00504912" w14:paraId="56087928" w14:textId="77777777" w:rsidTr="00364538">
        <w:tc>
          <w:tcPr>
            <w:tcW w:w="911" w:type="dxa"/>
            <w:vMerge w:val="restart"/>
          </w:tcPr>
          <w:p w14:paraId="520388A6" w14:textId="77777777" w:rsidR="00891E32" w:rsidRPr="00504912" w:rsidRDefault="00891E32" w:rsidP="0036453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7796" w:type="dxa"/>
          </w:tcPr>
          <w:p w14:paraId="59EAD750" w14:textId="0F17B35B" w:rsidR="00891E32" w:rsidRPr="00504912" w:rsidRDefault="00891E32" w:rsidP="00DF4512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680" w:dyaOrig="320" w14:anchorId="1FC41E1C">
                <v:shape id="_x0000_i1045" type="#_x0000_t75" style="width:84pt;height:15.75pt" o:ole="">
                  <v:imagedata r:id="rId47" o:title=""/>
                </v:shape>
                <o:OLEObject Type="Embed" ProgID="Equation.DSMT4" ShapeID="_x0000_i1045" DrawAspect="Content" ObjectID="_1732970138" r:id="rId48"/>
              </w:object>
            </w:r>
          </w:p>
          <w:p w14:paraId="6C9E32A0" w14:textId="0664546F" w:rsidR="00891E32" w:rsidRPr="00504912" w:rsidRDefault="00891E32" w:rsidP="00DF4512">
            <w:pPr>
              <w:ind w:left="36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lastRenderedPageBreak/>
              <w:t xml:space="preserve">             </w:t>
            </w:r>
            <w:r w:rsidRPr="00504912">
              <w:rPr>
                <w:rFonts w:ascii="Times New Roman" w:hAnsi="Times New Roman" w:cs="Times New Roman"/>
                <w:position w:val="-62"/>
                <w:sz w:val="26"/>
                <w:szCs w:val="26"/>
                <w:lang w:val="en-US"/>
              </w:rPr>
              <w:object w:dxaOrig="1579" w:dyaOrig="1359" w14:anchorId="7B6EB756">
                <v:shape id="_x0000_i1046" type="#_x0000_t75" style="width:78.75pt;height:68.25pt" o:ole="">
                  <v:imagedata r:id="rId49" o:title=""/>
                </v:shape>
                <o:OLEObject Type="Embed" ProgID="Equation.DSMT4" ShapeID="_x0000_i1046" DrawAspect="Content" ObjectID="_1732970139" r:id="rId50"/>
              </w:object>
            </w:r>
          </w:p>
        </w:tc>
        <w:tc>
          <w:tcPr>
            <w:tcW w:w="958" w:type="dxa"/>
          </w:tcPr>
          <w:p w14:paraId="57471383" w14:textId="361907C4" w:rsidR="00891E32" w:rsidRPr="00504912" w:rsidRDefault="00891E32" w:rsidP="0036453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lastRenderedPageBreak/>
              <w:t>(0,5đ)</w:t>
            </w:r>
          </w:p>
          <w:p w14:paraId="76513880" w14:textId="77777777" w:rsidR="00891E32" w:rsidRPr="00504912" w:rsidRDefault="00891E32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40D7E92C" w14:textId="794BA851" w:rsidR="00891E32" w:rsidRPr="00504912" w:rsidRDefault="00891E32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25</w:t>
            </w:r>
          </w:p>
          <w:p w14:paraId="66851B84" w14:textId="1B7D8CF8" w:rsidR="00891E32" w:rsidRPr="00504912" w:rsidRDefault="00891E32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3A95BCCB" w14:textId="1D788227" w:rsidR="00891E32" w:rsidRPr="00504912" w:rsidRDefault="00891E32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3325D3CE" w14:textId="788F0E38" w:rsidR="00891E32" w:rsidRPr="00504912" w:rsidRDefault="00891E32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lastRenderedPageBreak/>
              <w:t>0,25</w:t>
            </w:r>
          </w:p>
          <w:p w14:paraId="0C092621" w14:textId="5D347777" w:rsidR="00891E32" w:rsidRPr="00504912" w:rsidRDefault="00891E32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</w:tc>
      </w:tr>
      <w:tr w:rsidR="00891E32" w:rsidRPr="00504912" w14:paraId="0DCF63E6" w14:textId="77777777" w:rsidTr="00364538">
        <w:tc>
          <w:tcPr>
            <w:tcW w:w="911" w:type="dxa"/>
            <w:vMerge/>
          </w:tcPr>
          <w:p w14:paraId="1E1CE413" w14:textId="77777777" w:rsidR="00891E32" w:rsidRPr="00504912" w:rsidRDefault="00891E32" w:rsidP="0036453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7796" w:type="dxa"/>
          </w:tcPr>
          <w:p w14:paraId="4B4520DD" w14:textId="077A73BC" w:rsidR="00891E32" w:rsidRPr="00504912" w:rsidRDefault="00891E32" w:rsidP="00DF4512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439" w:dyaOrig="320" w14:anchorId="796230C1">
                <v:shape id="_x0000_i1047" type="#_x0000_t75" style="width:122.25pt;height:15.75pt" o:ole="">
                  <v:imagedata r:id="rId51" o:title=""/>
                </v:shape>
                <o:OLEObject Type="Embed" ProgID="Equation.DSMT4" ShapeID="_x0000_i1047" DrawAspect="Content" ObjectID="_1732970140" r:id="rId52"/>
              </w:object>
            </w:r>
          </w:p>
          <w:p w14:paraId="55667FFF" w14:textId="23ED2BF2" w:rsidR="00891E32" w:rsidRPr="00504912" w:rsidRDefault="00891E32" w:rsidP="00DF4512">
            <w:pPr>
              <w:ind w:left="36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position w:val="-98"/>
                <w:sz w:val="26"/>
                <w:szCs w:val="26"/>
                <w:lang w:val="en-US"/>
              </w:rPr>
              <w:object w:dxaOrig="2280" w:dyaOrig="2079" w14:anchorId="77EA5717">
                <v:shape id="_x0000_i1048" type="#_x0000_t75" style="width:114pt;height:104.25pt" o:ole="">
                  <v:imagedata r:id="rId53" o:title=""/>
                </v:shape>
                <o:OLEObject Type="Embed" ProgID="Equation.DSMT4" ShapeID="_x0000_i1048" DrawAspect="Content" ObjectID="_1732970141" r:id="rId54"/>
              </w:object>
            </w:r>
          </w:p>
        </w:tc>
        <w:tc>
          <w:tcPr>
            <w:tcW w:w="958" w:type="dxa"/>
          </w:tcPr>
          <w:p w14:paraId="470420D3" w14:textId="77777777" w:rsidR="00891E32" w:rsidRPr="00504912" w:rsidRDefault="00891E32" w:rsidP="0036453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(0,5đ)</w:t>
            </w:r>
          </w:p>
          <w:p w14:paraId="3768F224" w14:textId="77777777" w:rsidR="00891E32" w:rsidRPr="00504912" w:rsidRDefault="00891E32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2DEF89BF" w14:textId="319F99B2" w:rsidR="00891E32" w:rsidRPr="00504912" w:rsidRDefault="00891E32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25</w:t>
            </w:r>
          </w:p>
          <w:p w14:paraId="52D8095F" w14:textId="44EC54D5" w:rsidR="00891E32" w:rsidRPr="00504912" w:rsidRDefault="00891E32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397F489F" w14:textId="6311BC0C" w:rsidR="00891E32" w:rsidRPr="00504912" w:rsidRDefault="00891E32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3A6812B8" w14:textId="45A2E812" w:rsidR="00891E32" w:rsidRPr="00504912" w:rsidRDefault="00891E32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15ADE278" w14:textId="4AD5C699" w:rsidR="00891E32" w:rsidRPr="00504912" w:rsidRDefault="00891E32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0630AD7C" w14:textId="147C0F9E" w:rsidR="00891E32" w:rsidRPr="00504912" w:rsidRDefault="00891E32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58494455" w14:textId="580669D2" w:rsidR="00891E32" w:rsidRPr="00504912" w:rsidRDefault="00891E32" w:rsidP="00891E32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25</w:t>
            </w:r>
          </w:p>
        </w:tc>
      </w:tr>
      <w:tr w:rsidR="00891E32" w:rsidRPr="00504912" w14:paraId="73BB02E5" w14:textId="77777777" w:rsidTr="00364538">
        <w:tc>
          <w:tcPr>
            <w:tcW w:w="911" w:type="dxa"/>
            <w:vMerge/>
          </w:tcPr>
          <w:p w14:paraId="68381B0F" w14:textId="77777777" w:rsidR="00891E32" w:rsidRPr="00504912" w:rsidRDefault="00891E32" w:rsidP="0036453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7796" w:type="dxa"/>
          </w:tcPr>
          <w:p w14:paraId="098F52AB" w14:textId="77777777" w:rsidR="00891E32" w:rsidRPr="00504912" w:rsidRDefault="00891E32" w:rsidP="00DF4512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eastAsiaTheme="minorEastAsia" w:hAnsi="Times New Roman" w:cs="Times New Roman"/>
                <w:i/>
                <w:position w:val="-6"/>
                <w:sz w:val="26"/>
                <w:szCs w:val="26"/>
              </w:rPr>
              <w:object w:dxaOrig="1320" w:dyaOrig="320" w14:anchorId="012744A9">
                <v:shape id="_x0000_i1049" type="#_x0000_t75" style="width:66pt;height:15.75pt" o:ole="">
                  <v:imagedata r:id="rId29" o:title=""/>
                </v:shape>
                <o:OLEObject Type="Embed" ProgID="Equation.DSMT4" ShapeID="_x0000_i1049" DrawAspect="Content" ObjectID="_1732970142" r:id="rId55"/>
              </w:object>
            </w:r>
          </w:p>
          <w:p w14:paraId="4B730A9B" w14:textId="092F09D0" w:rsidR="00891E32" w:rsidRPr="00504912" w:rsidRDefault="00891E32" w:rsidP="00DF4512">
            <w:pPr>
              <w:ind w:left="36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position w:val="-66"/>
                <w:sz w:val="26"/>
                <w:szCs w:val="26"/>
                <w:lang w:val="en-US"/>
              </w:rPr>
              <w:object w:dxaOrig="999" w:dyaOrig="1440" w14:anchorId="310BCA71">
                <v:shape id="_x0000_i1050" type="#_x0000_t75" style="width:50.25pt;height:1in" o:ole="">
                  <v:imagedata r:id="rId56" o:title=""/>
                </v:shape>
                <o:OLEObject Type="Embed" ProgID="Equation.DSMT4" ShapeID="_x0000_i1050" DrawAspect="Content" ObjectID="_1732970143" r:id="rId57"/>
              </w:object>
            </w:r>
          </w:p>
        </w:tc>
        <w:tc>
          <w:tcPr>
            <w:tcW w:w="958" w:type="dxa"/>
          </w:tcPr>
          <w:p w14:paraId="181CDCF6" w14:textId="77777777" w:rsidR="00891E32" w:rsidRPr="00504912" w:rsidRDefault="00891E32" w:rsidP="0036453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(0,5đ)</w:t>
            </w:r>
          </w:p>
          <w:p w14:paraId="21A5FC96" w14:textId="77777777" w:rsidR="00891E32" w:rsidRPr="00504912" w:rsidRDefault="00891E32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24E9C84A" w14:textId="77777777" w:rsidR="00891E32" w:rsidRPr="00504912" w:rsidRDefault="00891E32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25</w:t>
            </w:r>
          </w:p>
          <w:p w14:paraId="481BF7A5" w14:textId="77777777" w:rsidR="00891E32" w:rsidRPr="00504912" w:rsidRDefault="00891E32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16E4EC7D" w14:textId="77777777" w:rsidR="00891E32" w:rsidRPr="00504912" w:rsidRDefault="00891E32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176AB554" w14:textId="527B32F4" w:rsidR="00891E32" w:rsidRPr="00504912" w:rsidRDefault="00891E32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25</w:t>
            </w:r>
          </w:p>
        </w:tc>
      </w:tr>
      <w:tr w:rsidR="00891E32" w:rsidRPr="00504912" w14:paraId="413EA75D" w14:textId="77777777" w:rsidTr="00364538">
        <w:tc>
          <w:tcPr>
            <w:tcW w:w="911" w:type="dxa"/>
          </w:tcPr>
          <w:p w14:paraId="0EAEF1EE" w14:textId="77777777" w:rsidR="00891E32" w:rsidRPr="00504912" w:rsidRDefault="000D58E5" w:rsidP="0036453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Bài 3</w:t>
            </w:r>
          </w:p>
          <w:p w14:paraId="130677A6" w14:textId="5692147F" w:rsidR="000D58E5" w:rsidRPr="00504912" w:rsidRDefault="000D58E5" w:rsidP="0036453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(2đ)</w:t>
            </w:r>
          </w:p>
        </w:tc>
        <w:tc>
          <w:tcPr>
            <w:tcW w:w="7796" w:type="dxa"/>
          </w:tcPr>
          <w:p w14:paraId="598ADBAE" w14:textId="77777777" w:rsidR="00891E32" w:rsidRPr="00504912" w:rsidRDefault="000D58E5" w:rsidP="00891E32">
            <w:pPr>
              <w:rPr>
                <w:rFonts w:ascii="Times New Roman" w:eastAsiaTheme="minorEastAsia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eastAsiaTheme="minorEastAsia" w:hAnsi="Times New Roman" w:cs="Times New Roman"/>
                <w:sz w:val="26"/>
                <w:szCs w:val="26"/>
                <w:lang w:val="en-US"/>
              </w:rPr>
              <w:t xml:space="preserve">Gọi số cây mỗi lớp phải trồng là x (cây, </w:t>
            </w:r>
            <w:r w:rsidRPr="00504912">
              <w:rPr>
                <w:rFonts w:ascii="Times New Roman" w:eastAsiaTheme="minorEastAsia" w:hAnsi="Times New Roman" w:cs="Times New Roman"/>
                <w:position w:val="-10"/>
                <w:sz w:val="26"/>
                <w:szCs w:val="26"/>
                <w:lang w:val="en-US"/>
              </w:rPr>
              <w:object w:dxaOrig="2079" w:dyaOrig="360" w14:anchorId="12AD2171">
                <v:shape id="_x0000_i1051" type="#_x0000_t75" style="width:104.25pt;height:18pt" o:ole="">
                  <v:imagedata r:id="rId58" o:title=""/>
                </v:shape>
                <o:OLEObject Type="Embed" ProgID="Equation.DSMT4" ShapeID="_x0000_i1051" DrawAspect="Content" ObjectID="_1732970144" r:id="rId59"/>
              </w:object>
            </w:r>
            <w:r w:rsidRPr="00504912">
              <w:rPr>
                <w:rFonts w:ascii="Times New Roman" w:eastAsiaTheme="minorEastAsia" w:hAnsi="Times New Roman" w:cs="Times New Roman"/>
                <w:sz w:val="26"/>
                <w:szCs w:val="26"/>
                <w:lang w:val="en-US"/>
              </w:rPr>
              <w:t>)</w:t>
            </w:r>
          </w:p>
          <w:p w14:paraId="30EEE1FE" w14:textId="77777777" w:rsidR="000D58E5" w:rsidRPr="00504912" w:rsidRDefault="000D58E5" w:rsidP="00891E32">
            <w:pPr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504912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Vì mỗi học sinh lớp 8A trồng 9 cây, mỗi học sinh lớp 9A trồng 7 cây thì vừa đủ nên </w:t>
            </w:r>
            <w:r w:rsidRPr="00504912">
              <w:rPr>
                <w:rFonts w:ascii="Times New Roman" w:eastAsia="Times New Roman" w:hAnsi="Times New Roman" w:cs="Times New Roman"/>
                <w:position w:val="-10"/>
                <w:sz w:val="26"/>
                <w:szCs w:val="26"/>
                <w:lang w:val="pt-BR"/>
              </w:rPr>
              <w:object w:dxaOrig="2360" w:dyaOrig="340" w14:anchorId="6D1A0BDD">
                <v:shape id="_x0000_i1052" type="#_x0000_t75" style="width:117.75pt;height:17.25pt" o:ole="">
                  <v:imagedata r:id="rId60" o:title=""/>
                </v:shape>
                <o:OLEObject Type="Embed" ProgID="Equation.DSMT4" ShapeID="_x0000_i1052" DrawAspect="Content" ObjectID="_1732970145" r:id="rId61"/>
              </w:object>
            </w:r>
          </w:p>
          <w:p w14:paraId="1E3AA5BE" w14:textId="77777777" w:rsidR="000D58E5" w:rsidRPr="00504912" w:rsidRDefault="000D58E5" w:rsidP="00891E32">
            <w:pPr>
              <w:rPr>
                <w:rFonts w:ascii="Times New Roman" w:eastAsiaTheme="minorEastAsia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eastAsiaTheme="minorEastAsia" w:hAnsi="Times New Roman" w:cs="Times New Roman"/>
                <w:sz w:val="26"/>
                <w:szCs w:val="26"/>
                <w:lang w:val="en-US"/>
              </w:rPr>
              <w:t xml:space="preserve">Vì </w:t>
            </w:r>
            <w:r w:rsidRPr="00504912">
              <w:rPr>
                <w:rFonts w:ascii="Times New Roman" w:eastAsiaTheme="minorEastAsia" w:hAnsi="Times New Roman" w:cs="Times New Roman"/>
                <w:position w:val="-4"/>
                <w:sz w:val="26"/>
                <w:szCs w:val="26"/>
                <w:lang w:val="en-US"/>
              </w:rPr>
              <w:object w:dxaOrig="180" w:dyaOrig="279" w14:anchorId="51284993">
                <v:shape id="_x0000_i1053" type="#_x0000_t75" style="width:9pt;height:14.25pt" o:ole="">
                  <v:imagedata r:id="rId62" o:title=""/>
                </v:shape>
                <o:OLEObject Type="Embed" ProgID="Equation.DSMT4" ShapeID="_x0000_i1053" DrawAspect="Content" ObjectID="_1732970146" r:id="rId63"/>
              </w:object>
            </w:r>
            <w:r w:rsidRPr="00504912">
              <w:rPr>
                <w:rFonts w:ascii="Times New Roman" w:eastAsiaTheme="minorEastAsia" w:hAnsi="Times New Roman" w:cs="Times New Roman"/>
                <w:position w:val="-14"/>
                <w:sz w:val="26"/>
                <w:szCs w:val="26"/>
                <w:lang w:val="en-US"/>
              </w:rPr>
              <w:object w:dxaOrig="900" w:dyaOrig="400" w14:anchorId="7A1EC3FE">
                <v:shape id="_x0000_i1054" type="#_x0000_t75" style="width:45pt;height:20.25pt" o:ole="">
                  <v:imagedata r:id="rId64" o:title=""/>
                </v:shape>
                <o:OLEObject Type="Embed" ProgID="Equation.DSMT4" ShapeID="_x0000_i1054" DrawAspect="Content" ObjectID="_1732970147" r:id="rId65"/>
              </w:object>
            </w:r>
            <w:r w:rsidRPr="00504912">
              <w:rPr>
                <w:rFonts w:ascii="Times New Roman" w:eastAsiaTheme="minorEastAsia" w:hAnsi="Times New Roman" w:cs="Times New Roman"/>
                <w:sz w:val="26"/>
                <w:szCs w:val="26"/>
                <w:lang w:val="en-US"/>
              </w:rPr>
              <w:t xml:space="preserve"> nên </w:t>
            </w:r>
            <w:r w:rsidRPr="00504912">
              <w:rPr>
                <w:rFonts w:ascii="Times New Roman" w:eastAsiaTheme="minorEastAsia" w:hAnsi="Times New Roman" w:cs="Times New Roman"/>
                <w:position w:val="-10"/>
                <w:sz w:val="26"/>
                <w:szCs w:val="26"/>
                <w:lang w:val="en-US"/>
              </w:rPr>
              <w:object w:dxaOrig="2240" w:dyaOrig="320" w14:anchorId="48AAF73C">
                <v:shape id="_x0000_i1055" type="#_x0000_t75" style="width:111.75pt;height:15.75pt" o:ole="">
                  <v:imagedata r:id="rId66" o:title=""/>
                </v:shape>
                <o:OLEObject Type="Embed" ProgID="Equation.DSMT4" ShapeID="_x0000_i1055" DrawAspect="Content" ObjectID="_1732970148" r:id="rId67"/>
              </w:object>
            </w:r>
          </w:p>
          <w:p w14:paraId="67DD95EC" w14:textId="77777777" w:rsidR="000D58E5" w:rsidRPr="00504912" w:rsidRDefault="000D58E5" w:rsidP="00891E32">
            <w:pPr>
              <w:rPr>
                <w:rFonts w:ascii="Times New Roman" w:eastAsiaTheme="minorEastAsia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eastAsiaTheme="minorEastAsia" w:hAnsi="Times New Roman" w:cs="Times New Roman"/>
                <w:sz w:val="26"/>
                <w:szCs w:val="26"/>
                <w:lang w:val="en-US"/>
              </w:rPr>
              <w:t xml:space="preserve">Ta có </w:t>
            </w:r>
            <w:r w:rsidRPr="00504912">
              <w:rPr>
                <w:rFonts w:ascii="Times New Roman" w:eastAsiaTheme="minorEastAsia" w:hAnsi="Times New Roman" w:cs="Times New Roman"/>
                <w:position w:val="-14"/>
                <w:sz w:val="26"/>
                <w:szCs w:val="26"/>
                <w:lang w:val="en-US"/>
              </w:rPr>
              <w:object w:dxaOrig="3320" w:dyaOrig="400" w14:anchorId="54B70501">
                <v:shape id="_x0000_i1056" type="#_x0000_t75" style="width:165.75pt;height:20.25pt" o:ole="">
                  <v:imagedata r:id="rId68" o:title=""/>
                </v:shape>
                <o:OLEObject Type="Embed" ProgID="Equation.DSMT4" ShapeID="_x0000_i1056" DrawAspect="Content" ObjectID="_1732970149" r:id="rId69"/>
              </w:object>
            </w:r>
          </w:p>
          <w:p w14:paraId="58C9C969" w14:textId="77777777" w:rsidR="000D58E5" w:rsidRPr="00504912" w:rsidRDefault="000D58E5" w:rsidP="00891E3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04912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860" w:dyaOrig="400" w14:anchorId="23641A63">
                <v:shape id="_x0000_i1057" type="#_x0000_t75" style="width:143.25pt;height:20.25pt" o:ole="">
                  <v:imagedata r:id="rId70" o:title=""/>
                </v:shape>
                <o:OLEObject Type="Embed" ProgID="Equation.DSMT4" ShapeID="_x0000_i1057" DrawAspect="Content" ObjectID="_1732970150" r:id="rId71"/>
              </w:object>
            </w:r>
          </w:p>
          <w:p w14:paraId="1A17CBB2" w14:textId="77777777" w:rsidR="000D58E5" w:rsidRPr="00504912" w:rsidRDefault="000D58E5" w:rsidP="00891E32">
            <w:pPr>
              <w:rPr>
                <w:rFonts w:ascii="Times New Roman" w:eastAsiaTheme="minorEastAsia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eastAsiaTheme="minorEastAsia" w:hAnsi="Times New Roman" w:cs="Times New Roman"/>
                <w:sz w:val="26"/>
                <w:szCs w:val="26"/>
                <w:lang w:val="en-US"/>
              </w:rPr>
              <w:t xml:space="preserve">Mà </w:t>
            </w:r>
            <w:r w:rsidRPr="00504912">
              <w:rPr>
                <w:rFonts w:ascii="Times New Roman" w:eastAsiaTheme="minorEastAsia" w:hAnsi="Times New Roman" w:cs="Times New Roman"/>
                <w:position w:val="-10"/>
                <w:sz w:val="26"/>
                <w:szCs w:val="26"/>
                <w:lang w:val="en-US"/>
              </w:rPr>
              <w:object w:dxaOrig="2060" w:dyaOrig="360" w14:anchorId="476F4E7D">
                <v:shape id="_x0000_i1058" type="#_x0000_t75" style="width:102.75pt;height:18pt" o:ole="">
                  <v:imagedata r:id="rId72" o:title=""/>
                </v:shape>
                <o:OLEObject Type="Embed" ProgID="Equation.DSMT4" ShapeID="_x0000_i1058" DrawAspect="Content" ObjectID="_1732970151" r:id="rId73"/>
              </w:object>
            </w:r>
            <w:r w:rsidRPr="00504912">
              <w:rPr>
                <w:rFonts w:ascii="Times New Roman" w:eastAsiaTheme="minorEastAsia" w:hAnsi="Times New Roman" w:cs="Times New Roman"/>
                <w:sz w:val="26"/>
                <w:szCs w:val="26"/>
                <w:lang w:val="en-US"/>
              </w:rPr>
              <w:t xml:space="preserve"> nên </w:t>
            </w:r>
            <w:r w:rsidRPr="00504912">
              <w:rPr>
                <w:rFonts w:ascii="Times New Roman" w:eastAsiaTheme="minorEastAsia" w:hAnsi="Times New Roman" w:cs="Times New Roman"/>
                <w:position w:val="-6"/>
                <w:sz w:val="26"/>
                <w:szCs w:val="26"/>
                <w:lang w:val="en-US"/>
              </w:rPr>
              <w:object w:dxaOrig="780" w:dyaOrig="279" w14:anchorId="19D50622">
                <v:shape id="_x0000_i1059" type="#_x0000_t75" style="width:39pt;height:14.25pt" o:ole="">
                  <v:imagedata r:id="rId74" o:title=""/>
                </v:shape>
                <o:OLEObject Type="Embed" ProgID="Equation.DSMT4" ShapeID="_x0000_i1059" DrawAspect="Content" ObjectID="_1732970152" r:id="rId75"/>
              </w:object>
            </w:r>
          </w:p>
          <w:p w14:paraId="7A28C44A" w14:textId="7DB04214" w:rsidR="000D58E5" w:rsidRPr="00504912" w:rsidRDefault="000D58E5" w:rsidP="00891E32">
            <w:pPr>
              <w:rPr>
                <w:rFonts w:ascii="Times New Roman" w:eastAsiaTheme="minorEastAsia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eastAsiaTheme="minorEastAsia" w:hAnsi="Times New Roman" w:cs="Times New Roman"/>
                <w:sz w:val="26"/>
                <w:szCs w:val="26"/>
                <w:lang w:val="en-US"/>
              </w:rPr>
              <w:t>Vậy số cây mỗi lớp phải trồng là 189 cây</w:t>
            </w:r>
          </w:p>
        </w:tc>
        <w:tc>
          <w:tcPr>
            <w:tcW w:w="958" w:type="dxa"/>
          </w:tcPr>
          <w:p w14:paraId="4F6E2C8F" w14:textId="77777777" w:rsidR="00891E32" w:rsidRPr="00504912" w:rsidRDefault="000D58E5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25</w:t>
            </w:r>
          </w:p>
          <w:p w14:paraId="1456775E" w14:textId="77777777" w:rsidR="000D58E5" w:rsidRPr="00504912" w:rsidRDefault="000D58E5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089BCFF3" w14:textId="77777777" w:rsidR="000D58E5" w:rsidRPr="00504912" w:rsidRDefault="000D58E5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653E5486" w14:textId="2106A267" w:rsidR="000D58E5" w:rsidRPr="00504912" w:rsidRDefault="000D58E5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5</w:t>
            </w:r>
          </w:p>
          <w:p w14:paraId="0AF420BD" w14:textId="16911938" w:rsidR="000D58E5" w:rsidRPr="00504912" w:rsidRDefault="000D58E5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5</w:t>
            </w:r>
          </w:p>
          <w:p w14:paraId="4C5CF7BB" w14:textId="57813DFA" w:rsidR="000D58E5" w:rsidRPr="00504912" w:rsidRDefault="000D58E5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14338859" w14:textId="77777777" w:rsidR="000D58E5" w:rsidRPr="00504912" w:rsidRDefault="000D58E5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6C0BBD5D" w14:textId="180280B9" w:rsidR="000D58E5" w:rsidRPr="00504912" w:rsidRDefault="000D58E5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25</w:t>
            </w:r>
          </w:p>
          <w:p w14:paraId="3310EA23" w14:textId="2AF30BA5" w:rsidR="000D58E5" w:rsidRPr="00504912" w:rsidRDefault="000D58E5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491284FE" w14:textId="29C8A161" w:rsidR="000D58E5" w:rsidRPr="00504912" w:rsidRDefault="000D58E5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25</w:t>
            </w:r>
          </w:p>
          <w:p w14:paraId="08FF3270" w14:textId="577E75B1" w:rsidR="000D58E5" w:rsidRPr="00504912" w:rsidRDefault="000D58E5" w:rsidP="000D58E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25</w:t>
            </w:r>
          </w:p>
        </w:tc>
      </w:tr>
      <w:tr w:rsidR="0018719E" w:rsidRPr="00504912" w14:paraId="636716A7" w14:textId="77777777" w:rsidTr="00364538">
        <w:tc>
          <w:tcPr>
            <w:tcW w:w="911" w:type="dxa"/>
            <w:vMerge w:val="restart"/>
          </w:tcPr>
          <w:p w14:paraId="2A1DFC56" w14:textId="77777777" w:rsidR="0018719E" w:rsidRPr="00504912" w:rsidRDefault="0018719E" w:rsidP="0036453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Bài 4</w:t>
            </w:r>
          </w:p>
          <w:p w14:paraId="4F3709B3" w14:textId="04D95F20" w:rsidR="0018719E" w:rsidRPr="00504912" w:rsidRDefault="0018719E" w:rsidP="0036453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(1,5đ)</w:t>
            </w:r>
          </w:p>
        </w:tc>
        <w:tc>
          <w:tcPr>
            <w:tcW w:w="7796" w:type="dxa"/>
          </w:tcPr>
          <w:p w14:paraId="685E4F9C" w14:textId="061257B8" w:rsidR="0018719E" w:rsidRPr="00504912" w:rsidRDefault="0018719E" w:rsidP="0018719E">
            <w:pPr>
              <w:pStyle w:val="ListParagraph"/>
              <w:numPr>
                <w:ilvl w:val="0"/>
                <w:numId w:val="15"/>
              </w:numPr>
              <w:rPr>
                <w:rFonts w:ascii="Times New Roman" w:eastAsiaTheme="minorEastAsia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eastAsiaTheme="minorEastAsia" w:hAnsi="Times New Roman" w:cs="Times New Roman"/>
                <w:sz w:val="26"/>
                <w:szCs w:val="26"/>
                <w:lang w:val="en-US"/>
              </w:rPr>
              <w:t>Diện tích rèm cần lắp ở 4 cửa sổ là</w:t>
            </w:r>
          </w:p>
          <w:p w14:paraId="0D7BFC82" w14:textId="3C836D57" w:rsidR="0018719E" w:rsidRPr="00504912" w:rsidRDefault="0018719E" w:rsidP="0018719E">
            <w:pPr>
              <w:pStyle w:val="ListParagraph"/>
              <w:rPr>
                <w:rFonts w:ascii="Times New Roman" w:eastAsiaTheme="minorEastAsia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eastAsiaTheme="minorEastAsia" w:hAnsi="Times New Roman" w:cs="Times New Roman"/>
                <w:position w:val="-10"/>
                <w:sz w:val="26"/>
                <w:szCs w:val="26"/>
                <w:lang w:val="en-US"/>
              </w:rPr>
              <w:object w:dxaOrig="1920" w:dyaOrig="360" w14:anchorId="15166170">
                <v:shape id="_x0000_i1060" type="#_x0000_t75" style="width:96pt;height:18pt" o:ole="">
                  <v:imagedata r:id="rId76" o:title=""/>
                </v:shape>
                <o:OLEObject Type="Embed" ProgID="Equation.DSMT4" ShapeID="_x0000_i1060" DrawAspect="Content" ObjectID="_1732970153" r:id="rId77"/>
              </w:object>
            </w:r>
          </w:p>
        </w:tc>
        <w:tc>
          <w:tcPr>
            <w:tcW w:w="958" w:type="dxa"/>
          </w:tcPr>
          <w:p w14:paraId="2A0905C4" w14:textId="77777777" w:rsidR="0018719E" w:rsidRPr="00504912" w:rsidRDefault="0018719E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6892D0F4" w14:textId="4CA86CC6" w:rsidR="0018719E" w:rsidRPr="00504912" w:rsidRDefault="0018719E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5</w:t>
            </w:r>
          </w:p>
        </w:tc>
      </w:tr>
      <w:tr w:rsidR="0018719E" w:rsidRPr="00504912" w14:paraId="2AB8BF22" w14:textId="77777777" w:rsidTr="00364538">
        <w:tc>
          <w:tcPr>
            <w:tcW w:w="911" w:type="dxa"/>
            <w:vMerge/>
          </w:tcPr>
          <w:p w14:paraId="68EA3AFC" w14:textId="77777777" w:rsidR="0018719E" w:rsidRPr="00504912" w:rsidRDefault="0018719E" w:rsidP="0036453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7796" w:type="dxa"/>
          </w:tcPr>
          <w:p w14:paraId="39F5429E" w14:textId="77777777" w:rsidR="0018719E" w:rsidRPr="00504912" w:rsidRDefault="0018719E" w:rsidP="0018719E">
            <w:pPr>
              <w:pStyle w:val="ListParagraph"/>
              <w:numPr>
                <w:ilvl w:val="0"/>
                <w:numId w:val="15"/>
              </w:numPr>
              <w:rPr>
                <w:rFonts w:ascii="Times New Roman" w:eastAsiaTheme="minorEastAsia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eastAsiaTheme="minorEastAsia" w:hAnsi="Times New Roman" w:cs="Times New Roman"/>
                <w:sz w:val="26"/>
                <w:szCs w:val="26"/>
                <w:lang w:val="en-US"/>
              </w:rPr>
              <w:t>Diện tích rèm cần lắp ở 2 cửa ra vào là</w:t>
            </w:r>
          </w:p>
          <w:p w14:paraId="7CE5B5FA" w14:textId="2C30560A" w:rsidR="0018719E" w:rsidRPr="00504912" w:rsidRDefault="0018719E" w:rsidP="0018719E">
            <w:pPr>
              <w:pStyle w:val="ListParagraph"/>
              <w:rPr>
                <w:rFonts w:ascii="Times New Roman" w:eastAsiaTheme="minorEastAsia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eastAsiaTheme="minorEastAsia" w:hAnsi="Times New Roman" w:cs="Times New Roman"/>
                <w:position w:val="-10"/>
                <w:sz w:val="26"/>
                <w:szCs w:val="26"/>
                <w:lang w:val="en-US"/>
              </w:rPr>
              <w:object w:dxaOrig="1880" w:dyaOrig="360" w14:anchorId="2BE2304E">
                <v:shape id="_x0000_i1061" type="#_x0000_t75" style="width:93.75pt;height:18pt" o:ole="">
                  <v:imagedata r:id="rId78" o:title=""/>
                </v:shape>
                <o:OLEObject Type="Embed" ProgID="Equation.DSMT4" ShapeID="_x0000_i1061" DrawAspect="Content" ObjectID="_1732970154" r:id="rId79"/>
              </w:object>
            </w:r>
          </w:p>
        </w:tc>
        <w:tc>
          <w:tcPr>
            <w:tcW w:w="958" w:type="dxa"/>
          </w:tcPr>
          <w:p w14:paraId="1B58F601" w14:textId="77777777" w:rsidR="0018719E" w:rsidRPr="00504912" w:rsidRDefault="0018719E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13832F42" w14:textId="22C2B374" w:rsidR="0018719E" w:rsidRPr="00504912" w:rsidRDefault="0018719E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5</w:t>
            </w:r>
          </w:p>
        </w:tc>
      </w:tr>
      <w:tr w:rsidR="0018719E" w:rsidRPr="00504912" w14:paraId="5B94553E" w14:textId="77777777" w:rsidTr="00364538">
        <w:tc>
          <w:tcPr>
            <w:tcW w:w="911" w:type="dxa"/>
            <w:vMerge/>
          </w:tcPr>
          <w:p w14:paraId="0C89521F" w14:textId="77777777" w:rsidR="0018719E" w:rsidRPr="00504912" w:rsidRDefault="0018719E" w:rsidP="0036453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7796" w:type="dxa"/>
          </w:tcPr>
          <w:p w14:paraId="1A1D66A6" w14:textId="77777777" w:rsidR="0018719E" w:rsidRPr="00504912" w:rsidRDefault="0018719E" w:rsidP="0018719E">
            <w:pPr>
              <w:pStyle w:val="ListParagraph"/>
              <w:numPr>
                <w:ilvl w:val="0"/>
                <w:numId w:val="15"/>
              </w:numPr>
              <w:rPr>
                <w:rFonts w:ascii="Times New Roman" w:eastAsiaTheme="minorEastAsia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eastAsiaTheme="minorEastAsia" w:hAnsi="Times New Roman" w:cs="Times New Roman"/>
                <w:sz w:val="26"/>
                <w:szCs w:val="26"/>
                <w:lang w:val="en-US"/>
              </w:rPr>
              <w:t xml:space="preserve">Tổng số mét vuông rèm cần dùng để lắp 4 cửa sổ và 2 cửa chính là </w:t>
            </w:r>
            <w:r w:rsidRPr="00504912">
              <w:rPr>
                <w:rFonts w:ascii="Times New Roman" w:eastAsiaTheme="minorEastAsia" w:hAnsi="Times New Roman" w:cs="Times New Roman"/>
                <w:position w:val="-10"/>
                <w:sz w:val="26"/>
                <w:szCs w:val="26"/>
                <w:lang w:val="en-US"/>
              </w:rPr>
              <w:object w:dxaOrig="2320" w:dyaOrig="360" w14:anchorId="2936D48A">
                <v:shape id="_x0000_i1062" type="#_x0000_t75" style="width:116.25pt;height:18pt" o:ole="">
                  <v:imagedata r:id="rId80" o:title=""/>
                </v:shape>
                <o:OLEObject Type="Embed" ProgID="Equation.DSMT4" ShapeID="_x0000_i1062" DrawAspect="Content" ObjectID="_1732970155" r:id="rId81"/>
              </w:object>
            </w:r>
          </w:p>
          <w:p w14:paraId="5B00FD9D" w14:textId="77777777" w:rsidR="0018719E" w:rsidRPr="00504912" w:rsidRDefault="0018719E" w:rsidP="0018719E">
            <w:pPr>
              <w:pStyle w:val="ListParagraph"/>
              <w:rPr>
                <w:rFonts w:ascii="Times New Roman" w:eastAsiaTheme="minorEastAsia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eastAsiaTheme="minorEastAsia" w:hAnsi="Times New Roman" w:cs="Times New Roman"/>
                <w:sz w:val="26"/>
                <w:szCs w:val="26"/>
                <w:lang w:val="en-US"/>
              </w:rPr>
              <w:t xml:space="preserve">Số tiền cần trả để lắp số mét vuông rèm trên là </w:t>
            </w:r>
          </w:p>
          <w:p w14:paraId="0B202FC7" w14:textId="7F12DC21" w:rsidR="0018719E" w:rsidRPr="00504912" w:rsidRDefault="0018719E" w:rsidP="0018719E">
            <w:pPr>
              <w:pStyle w:val="ListParagraph"/>
              <w:rPr>
                <w:rFonts w:ascii="Times New Roman" w:eastAsiaTheme="minorEastAsia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eastAsiaTheme="minorEastAsia" w:hAnsi="Times New Roman" w:cs="Times New Roman"/>
                <w:position w:val="-10"/>
                <w:sz w:val="26"/>
                <w:szCs w:val="26"/>
                <w:lang w:val="en-US"/>
              </w:rPr>
              <w:object w:dxaOrig="2480" w:dyaOrig="320" w14:anchorId="6357EA39">
                <v:shape id="_x0000_i1063" type="#_x0000_t75" style="width:123.75pt;height:15.75pt" o:ole="">
                  <v:imagedata r:id="rId82" o:title=""/>
                </v:shape>
                <o:OLEObject Type="Embed" ProgID="Equation.DSMT4" ShapeID="_x0000_i1063" DrawAspect="Content" ObjectID="_1732970156" r:id="rId83"/>
              </w:object>
            </w:r>
            <w:r w:rsidRPr="00504912">
              <w:rPr>
                <w:rFonts w:ascii="Times New Roman" w:eastAsiaTheme="minorEastAsia" w:hAnsi="Times New Roman" w:cs="Times New Roman"/>
                <w:sz w:val="26"/>
                <w:szCs w:val="26"/>
                <w:lang w:val="en-US"/>
              </w:rPr>
              <w:t>đ</w:t>
            </w:r>
          </w:p>
        </w:tc>
        <w:tc>
          <w:tcPr>
            <w:tcW w:w="958" w:type="dxa"/>
          </w:tcPr>
          <w:p w14:paraId="725ADD20" w14:textId="77777777" w:rsidR="0018719E" w:rsidRPr="00504912" w:rsidRDefault="0018719E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4F4F4D7A" w14:textId="77777777" w:rsidR="0018719E" w:rsidRPr="00504912" w:rsidRDefault="0018719E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25</w:t>
            </w:r>
          </w:p>
          <w:p w14:paraId="57C46E7D" w14:textId="77777777" w:rsidR="0018719E" w:rsidRPr="00504912" w:rsidRDefault="0018719E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286B2D69" w14:textId="77777777" w:rsidR="0018719E" w:rsidRPr="00504912" w:rsidRDefault="0018719E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6CD5A7D4" w14:textId="28267314" w:rsidR="0018719E" w:rsidRPr="00504912" w:rsidRDefault="0018719E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25</w:t>
            </w:r>
          </w:p>
        </w:tc>
      </w:tr>
      <w:tr w:rsidR="00C2729C" w:rsidRPr="00504912" w14:paraId="2E8179F3" w14:textId="77777777" w:rsidTr="00364538">
        <w:tc>
          <w:tcPr>
            <w:tcW w:w="911" w:type="dxa"/>
          </w:tcPr>
          <w:p w14:paraId="6C254B8F" w14:textId="77777777" w:rsidR="00C2729C" w:rsidRPr="00504912" w:rsidRDefault="00C2729C" w:rsidP="0036453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Bài 5</w:t>
            </w:r>
          </w:p>
          <w:p w14:paraId="31C7E7C8" w14:textId="3E622914" w:rsidR="00C2729C" w:rsidRPr="00504912" w:rsidRDefault="00C2729C" w:rsidP="0036453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504912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(</w:t>
            </w:r>
            <w:r w:rsidR="001775AD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0,5</w:t>
            </w:r>
            <w:r w:rsidRPr="00504912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đ)</w:t>
            </w:r>
          </w:p>
        </w:tc>
        <w:tc>
          <w:tcPr>
            <w:tcW w:w="7796" w:type="dxa"/>
          </w:tcPr>
          <w:p w14:paraId="38EB311C" w14:textId="31DC8C08" w:rsidR="00C2729C" w:rsidRDefault="00C2729C" w:rsidP="001775AD">
            <w:pPr>
              <w:pStyle w:val="ListParagrap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Gọi </w:t>
            </w:r>
            <w:r w:rsidRPr="008E6865">
              <w:rPr>
                <w:rFonts w:ascii="Times New Roman" w:hAnsi="Times New Roman" w:cs="Times New Roman"/>
                <w:position w:val="-6"/>
                <w:sz w:val="26"/>
                <w:szCs w:val="26"/>
                <w:lang w:val="en-US"/>
              </w:rPr>
              <w:object w:dxaOrig="400" w:dyaOrig="279" w14:anchorId="5FC99884">
                <v:shape id="_x0000_i1064" type="#_x0000_t75" style="width:20.25pt;height:14.25pt" o:ole="">
                  <v:imagedata r:id="rId84" o:title=""/>
                </v:shape>
                <o:OLEObject Type="Embed" ProgID="Equation.DSMT4" ShapeID="_x0000_i1064" DrawAspect="Content" ObjectID="_1732970157" r:id="rId85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ƯC</w:t>
            </w:r>
            <w:r w:rsidRPr="008E6865">
              <w:rPr>
                <w:rFonts w:ascii="Times New Roman" w:hAnsi="Times New Roman" w:cs="Times New Roman"/>
                <w:position w:val="-14"/>
                <w:sz w:val="26"/>
                <w:szCs w:val="26"/>
                <w:lang w:val="en-US"/>
              </w:rPr>
              <w:object w:dxaOrig="1440" w:dyaOrig="400" w14:anchorId="6BD46FD9">
                <v:shape id="_x0000_i1065" type="#_x0000_t75" style="width:1in;height:20.25pt" o:ole="">
                  <v:imagedata r:id="rId86" o:title=""/>
                </v:shape>
                <o:OLEObject Type="Embed" ProgID="Equation.DSMT4" ShapeID="_x0000_i1065" DrawAspect="Content" ObjectID="_1732970158" r:id="rId87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với </w:t>
            </w:r>
            <w:r w:rsidRPr="008E6865">
              <w:rPr>
                <w:rFonts w:ascii="Times New Roman" w:hAnsi="Times New Roman" w:cs="Times New Roman"/>
                <w:position w:val="-6"/>
                <w:sz w:val="26"/>
                <w:szCs w:val="26"/>
                <w:lang w:val="en-US"/>
              </w:rPr>
              <w:object w:dxaOrig="720" w:dyaOrig="320" w14:anchorId="6CC78628">
                <v:shape id="_x0000_i1066" type="#_x0000_t75" style="width:36pt;height:15.75pt" o:ole="">
                  <v:imagedata r:id="rId88" o:title=""/>
                </v:shape>
                <o:OLEObject Type="Embed" ProgID="Equation.DSMT4" ShapeID="_x0000_i1066" DrawAspect="Content" ObjectID="_1732970159" r:id="rId89"/>
              </w:object>
            </w:r>
          </w:p>
          <w:p w14:paraId="5D88E8F9" w14:textId="7EA7640B" w:rsidR="00C2729C" w:rsidRDefault="00C2729C" w:rsidP="008E6865">
            <w:pPr>
              <w:ind w:left="36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8E6865">
              <w:rPr>
                <w:rFonts w:ascii="Times New Roman" w:hAnsi="Times New Roman" w:cs="Times New Roman"/>
                <w:position w:val="-6"/>
                <w:sz w:val="26"/>
                <w:szCs w:val="26"/>
                <w:lang w:val="en-US"/>
              </w:rPr>
              <w:object w:dxaOrig="1180" w:dyaOrig="300" w14:anchorId="192D8097">
                <v:shape id="_x0000_i1067" type="#_x0000_t75" style="width:59.25pt;height:15pt" o:ole="">
                  <v:imagedata r:id="rId90" o:title=""/>
                </v:shape>
                <o:OLEObject Type="Embed" ProgID="Equation.DSMT4" ShapeID="_x0000_i1067" DrawAspect="Content" ObjectID="_1732970160" r:id="rId91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và </w:t>
            </w:r>
            <w:r w:rsidRPr="008E6865">
              <w:rPr>
                <w:rFonts w:ascii="Times New Roman" w:hAnsi="Times New Roman" w:cs="Times New Roman"/>
                <w:position w:val="-6"/>
                <w:sz w:val="26"/>
                <w:szCs w:val="26"/>
                <w:lang w:val="en-US"/>
              </w:rPr>
              <w:object w:dxaOrig="859" w:dyaOrig="300" w14:anchorId="5E3AD295">
                <v:shape id="_x0000_i1068" type="#_x0000_t75" style="width:42.75pt;height:15pt" o:ole="">
                  <v:imagedata r:id="rId92" o:title=""/>
                </v:shape>
                <o:OLEObject Type="Embed" ProgID="Equation.DSMT4" ShapeID="_x0000_i1068" DrawAspect="Content" ObjectID="_1732970161" r:id="rId93"/>
              </w:object>
            </w:r>
          </w:p>
          <w:p w14:paraId="76B6024A" w14:textId="62343170" w:rsidR="00C2729C" w:rsidRDefault="00C2729C" w:rsidP="008E6865">
            <w:pPr>
              <w:ind w:left="36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8E6865">
              <w:rPr>
                <w:rFonts w:ascii="Times New Roman" w:hAnsi="Times New Roman" w:cs="Times New Roman"/>
                <w:position w:val="-14"/>
                <w:sz w:val="26"/>
                <w:szCs w:val="26"/>
                <w:lang w:val="en-US"/>
              </w:rPr>
              <w:object w:dxaOrig="1560" w:dyaOrig="400" w14:anchorId="6568E77A">
                <v:shape id="_x0000_i1069" type="#_x0000_t75" style="width:78pt;height:20.25pt" o:ole="">
                  <v:imagedata r:id="rId94" o:title=""/>
                </v:shape>
                <o:OLEObject Type="Embed" ProgID="Equation.DSMT4" ShapeID="_x0000_i1069" DrawAspect="Content" ObjectID="_1732970162" r:id="rId95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và </w:t>
            </w:r>
            <w:r w:rsidRPr="008E6865">
              <w:rPr>
                <w:rFonts w:ascii="Times New Roman" w:hAnsi="Times New Roman" w:cs="Times New Roman"/>
                <w:position w:val="-14"/>
                <w:sz w:val="26"/>
                <w:szCs w:val="26"/>
                <w:lang w:val="en-US"/>
              </w:rPr>
              <w:object w:dxaOrig="1240" w:dyaOrig="400" w14:anchorId="4B4A5A7A">
                <v:shape id="_x0000_i1070" type="#_x0000_t75" style="width:62.25pt;height:20.25pt" o:ole="">
                  <v:imagedata r:id="rId96" o:title=""/>
                </v:shape>
                <o:OLEObject Type="Embed" ProgID="Equation.DSMT4" ShapeID="_x0000_i1070" DrawAspect="Content" ObjectID="_1732970163" r:id="rId97"/>
              </w:object>
            </w:r>
            <w:r w:rsidRPr="008E6865">
              <w:rPr>
                <w:rFonts w:ascii="Times New Roman" w:hAnsi="Times New Roman" w:cs="Times New Roman"/>
                <w:position w:val="-6"/>
                <w:sz w:val="26"/>
                <w:szCs w:val="26"/>
                <w:lang w:val="en-US"/>
              </w:rPr>
              <w:object w:dxaOrig="1180" w:dyaOrig="300" w14:anchorId="5FE67057">
                <v:shape id="_x0000_i1071" type="#_x0000_t75" style="width:59.25pt;height:15pt" o:ole="">
                  <v:imagedata r:id="rId98" o:title=""/>
                </v:shape>
                <o:OLEObject Type="Embed" ProgID="Equation.DSMT4" ShapeID="_x0000_i1071" DrawAspect="Content" ObjectID="_1732970164" r:id="rId99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và </w:t>
            </w:r>
            <w:r w:rsidRPr="008E6865">
              <w:rPr>
                <w:rFonts w:ascii="Times New Roman" w:hAnsi="Times New Roman" w:cs="Times New Roman"/>
                <w:position w:val="-6"/>
                <w:sz w:val="26"/>
                <w:szCs w:val="26"/>
                <w:lang w:val="en-US"/>
              </w:rPr>
              <w:object w:dxaOrig="880" w:dyaOrig="300" w14:anchorId="1CE928A5">
                <v:shape id="_x0000_i1072" type="#_x0000_t75" style="width:44.25pt;height:15pt" o:ole="">
                  <v:imagedata r:id="rId100" o:title=""/>
                </v:shape>
                <o:OLEObject Type="Embed" ProgID="Equation.DSMT4" ShapeID="_x0000_i1072" DrawAspect="Content" ObjectID="_1732970165" r:id="rId101"/>
              </w:object>
            </w:r>
          </w:p>
          <w:p w14:paraId="0759730D" w14:textId="31B07C41" w:rsidR="00C2729C" w:rsidRDefault="00C2729C" w:rsidP="008E6865">
            <w:pPr>
              <w:ind w:left="36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8E6865">
              <w:rPr>
                <w:rFonts w:ascii="Times New Roman" w:hAnsi="Times New Roman" w:cs="Times New Roman"/>
                <w:position w:val="-14"/>
                <w:sz w:val="26"/>
                <w:szCs w:val="26"/>
                <w:lang w:val="en-US"/>
              </w:rPr>
              <w:object w:dxaOrig="2320" w:dyaOrig="400" w14:anchorId="73697BEF">
                <v:shape id="_x0000_i1073" type="#_x0000_t75" style="width:116.25pt;height:20.25pt" o:ole="">
                  <v:imagedata r:id="rId102" o:title=""/>
                </v:shape>
                <o:OLEObject Type="Embed" ProgID="Equation.DSMT4" ShapeID="_x0000_i1073" DrawAspect="Content" ObjectID="_1732970166" r:id="rId103"/>
              </w:object>
            </w:r>
            <w:r w:rsidRPr="008E6865">
              <w:rPr>
                <w:rFonts w:ascii="Times New Roman" w:hAnsi="Times New Roman" w:cs="Times New Roman"/>
                <w:position w:val="-6"/>
                <w:sz w:val="26"/>
                <w:szCs w:val="26"/>
                <w:lang w:val="en-US"/>
              </w:rPr>
              <w:object w:dxaOrig="2620" w:dyaOrig="300" w14:anchorId="16762935">
                <v:shape id="_x0000_i1074" type="#_x0000_t75" style="width:131.25pt;height:15pt" o:ole="">
                  <v:imagedata r:id="rId104" o:title=""/>
                </v:shape>
                <o:OLEObject Type="Embed" ProgID="Equation.DSMT4" ShapeID="_x0000_i1074" DrawAspect="Content" ObjectID="_1732970167" r:id="rId105"/>
              </w:object>
            </w:r>
          </w:p>
          <w:p w14:paraId="1D204478" w14:textId="77777777" w:rsidR="00C2729C" w:rsidRDefault="00C2729C" w:rsidP="008E6865">
            <w:pPr>
              <w:ind w:left="36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Mà </w:t>
            </w:r>
            <w:r w:rsidRPr="008E6865">
              <w:rPr>
                <w:rFonts w:ascii="Times New Roman" w:hAnsi="Times New Roman" w:cs="Times New Roman"/>
                <w:position w:val="-6"/>
                <w:sz w:val="26"/>
                <w:szCs w:val="26"/>
                <w:lang w:val="en-US"/>
              </w:rPr>
              <w:object w:dxaOrig="720" w:dyaOrig="320" w14:anchorId="19A1547B">
                <v:shape id="_x0000_i1075" type="#_x0000_t75" style="width:36pt;height:15.75pt" o:ole="">
                  <v:imagedata r:id="rId88" o:title=""/>
                </v:shape>
                <o:OLEObject Type="Embed" ProgID="Equation.DSMT4" ShapeID="_x0000_i1075" DrawAspect="Content" ObjectID="_1732970168" r:id="rId106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8E6865">
              <w:rPr>
                <w:rFonts w:ascii="Times New Roman" w:hAnsi="Times New Roman" w:cs="Times New Roman"/>
                <w:position w:val="-6"/>
                <w:sz w:val="26"/>
                <w:szCs w:val="26"/>
                <w:lang w:val="en-US"/>
              </w:rPr>
              <w:object w:dxaOrig="820" w:dyaOrig="279" w14:anchorId="197ECF6D">
                <v:shape id="_x0000_i1076" type="#_x0000_t75" style="width:41.25pt;height:14.25pt" o:ole="">
                  <v:imagedata r:id="rId107" o:title=""/>
                </v:shape>
                <o:OLEObject Type="Embed" ProgID="Equation.DSMT4" ShapeID="_x0000_i1076" DrawAspect="Content" ObjectID="_1732970169" r:id="rId108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8E6865">
              <w:rPr>
                <w:rFonts w:ascii="Times New Roman" w:hAnsi="Times New Roman" w:cs="Times New Roman"/>
                <w:position w:val="-6"/>
                <w:sz w:val="26"/>
                <w:szCs w:val="26"/>
                <w:lang w:val="en-US"/>
              </w:rPr>
              <w:object w:dxaOrig="300" w:dyaOrig="240" w14:anchorId="65230BD4">
                <v:shape id="_x0000_i1077" type="#_x0000_t75" style="width:15pt;height:12pt" o:ole="">
                  <v:imagedata r:id="rId109" o:title=""/>
                </v:shape>
                <o:OLEObject Type="Embed" ProgID="Equation.DSMT4" ShapeID="_x0000_i1077" DrawAspect="Content" ObjectID="_1732970170" r:id="rId110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ƯC</w:t>
            </w:r>
            <w:r w:rsidRPr="008E6865">
              <w:rPr>
                <w:rFonts w:ascii="Times New Roman" w:hAnsi="Times New Roman" w:cs="Times New Roman"/>
                <w:position w:val="-14"/>
                <w:sz w:val="26"/>
                <w:szCs w:val="26"/>
                <w:lang w:val="en-US"/>
              </w:rPr>
              <w:object w:dxaOrig="1440" w:dyaOrig="400" w14:anchorId="1579BCDE">
                <v:shape id="_x0000_i1078" type="#_x0000_t75" style="width:1in;height:20.25pt" o:ole="">
                  <v:imagedata r:id="rId86" o:title=""/>
                </v:shape>
                <o:OLEObject Type="Embed" ProgID="Equation.DSMT4" ShapeID="_x0000_i1078" DrawAspect="Content" ObjectID="_1732970171" r:id="rId111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= 1 </w:t>
            </w:r>
          </w:p>
          <w:p w14:paraId="5A9B9E50" w14:textId="79EF78A5" w:rsidR="00C2729C" w:rsidRDefault="00C2729C" w:rsidP="008E6865">
            <w:pPr>
              <w:ind w:left="36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nên ƯCLN</w:t>
            </w:r>
            <w:r w:rsidRPr="008E6865">
              <w:rPr>
                <w:rFonts w:ascii="Times New Roman" w:hAnsi="Times New Roman" w:cs="Times New Roman"/>
                <w:position w:val="-14"/>
                <w:sz w:val="26"/>
                <w:szCs w:val="26"/>
                <w:lang w:val="en-US"/>
              </w:rPr>
              <w:object w:dxaOrig="1440" w:dyaOrig="400" w14:anchorId="77296806">
                <v:shape id="_x0000_i1079" type="#_x0000_t75" style="width:1in;height:20.25pt" o:ole="">
                  <v:imagedata r:id="rId86" o:title=""/>
                </v:shape>
                <o:OLEObject Type="Embed" ProgID="Equation.DSMT4" ShapeID="_x0000_i1079" DrawAspect="Content" ObjectID="_1732970172" r:id="rId112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= 1</w:t>
            </w:r>
          </w:p>
          <w:p w14:paraId="5D13B9E6" w14:textId="2BA3A060" w:rsidR="00C2729C" w:rsidRPr="001775AD" w:rsidRDefault="00C2729C" w:rsidP="001775AD">
            <w:pPr>
              <w:ind w:left="36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8E6865">
              <w:rPr>
                <w:rFonts w:ascii="Times New Roman" w:hAnsi="Times New Roman" w:cs="Times New Roman"/>
                <w:position w:val="-6"/>
                <w:sz w:val="26"/>
                <w:szCs w:val="26"/>
                <w:lang w:val="en-US"/>
              </w:rPr>
              <w:object w:dxaOrig="300" w:dyaOrig="240" w14:anchorId="0AC296B4">
                <v:shape id="_x0000_i1080" type="#_x0000_t75" style="width:15pt;height:12pt" o:ole="">
                  <v:imagedata r:id="rId109" o:title=""/>
                </v:shape>
                <o:OLEObject Type="Embed" ProgID="Equation.DSMT4" ShapeID="_x0000_i1080" DrawAspect="Content" ObjectID="_1732970173" r:id="rId113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3n + 2 và 2n + 1 là hai số nguyên tố cùng nhau</w:t>
            </w:r>
          </w:p>
        </w:tc>
        <w:tc>
          <w:tcPr>
            <w:tcW w:w="958" w:type="dxa"/>
          </w:tcPr>
          <w:p w14:paraId="5B95E592" w14:textId="14850839" w:rsidR="00C2729C" w:rsidRDefault="00C2729C" w:rsidP="008E6865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(0.5đ)</w:t>
            </w:r>
          </w:p>
          <w:p w14:paraId="0D99D7DC" w14:textId="77777777" w:rsidR="00C2729C" w:rsidRDefault="00C2729C" w:rsidP="0036453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  <w:p w14:paraId="6A91B5C7" w14:textId="77777777" w:rsidR="00C2729C" w:rsidRPr="00476A78" w:rsidRDefault="00C2729C" w:rsidP="00364538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476A78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25</w:t>
            </w:r>
          </w:p>
          <w:p w14:paraId="389C5422" w14:textId="4E993FCF" w:rsidR="00C2729C" w:rsidRDefault="00C2729C" w:rsidP="008E6865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6831BE84" w14:textId="5766B162" w:rsidR="00C2729C" w:rsidRDefault="00C2729C" w:rsidP="008E6865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19AFD7DE" w14:textId="09F91C45" w:rsidR="00C2729C" w:rsidRDefault="00C2729C" w:rsidP="008E6865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74B9D3F6" w14:textId="77777777" w:rsidR="00C2729C" w:rsidRPr="00476A78" w:rsidRDefault="00C2729C" w:rsidP="008E6865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58CF9484" w14:textId="2DEEBF18" w:rsidR="00C2729C" w:rsidRPr="00504912" w:rsidRDefault="00C2729C" w:rsidP="0036453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476A78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25</w:t>
            </w:r>
          </w:p>
        </w:tc>
      </w:tr>
    </w:tbl>
    <w:p w14:paraId="6D6A297C" w14:textId="77777777" w:rsidR="00364538" w:rsidRPr="00504912" w:rsidRDefault="00364538" w:rsidP="001775AD">
      <w:pPr>
        <w:rPr>
          <w:rFonts w:ascii="Times New Roman" w:hAnsi="Times New Roman" w:cs="Times New Roman"/>
          <w:sz w:val="26"/>
          <w:szCs w:val="26"/>
          <w:lang w:val="en-US"/>
        </w:rPr>
      </w:pPr>
    </w:p>
    <w:sectPr w:rsidR="00364538" w:rsidRPr="00504912" w:rsidSect="00476A78">
      <w:pgSz w:w="11907" w:h="16840" w:code="9"/>
      <w:pgMar w:top="1021" w:right="851" w:bottom="1134" w:left="1021" w:header="397" w:footer="397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">
    <w:altName w:val="Sylfae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NewRoman">
    <w:altName w:val="Yu Gothic UI"/>
    <w:panose1 w:val="00000000000000000000"/>
    <w:charset w:val="80"/>
    <w:family w:val="auto"/>
    <w:notTrueType/>
    <w:pitch w:val="default"/>
    <w:sig w:usb0="00000000" w:usb1="08070000" w:usb2="00000010" w:usb3="00000000" w:csb0="000201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AB7744"/>
    <w:multiLevelType w:val="multilevel"/>
    <w:tmpl w:val="5ABA13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2E822CA"/>
    <w:multiLevelType w:val="hybridMultilevel"/>
    <w:tmpl w:val="0B7AA0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FE5630"/>
    <w:multiLevelType w:val="hybridMultilevel"/>
    <w:tmpl w:val="AC584E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361BF8"/>
    <w:multiLevelType w:val="multilevel"/>
    <w:tmpl w:val="6A70D4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14FB15BF"/>
    <w:multiLevelType w:val="hybridMultilevel"/>
    <w:tmpl w:val="5CAC94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534AE9"/>
    <w:multiLevelType w:val="multilevel"/>
    <w:tmpl w:val="2B8E5F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168C1E12"/>
    <w:multiLevelType w:val="hybridMultilevel"/>
    <w:tmpl w:val="3CE206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77C3037"/>
    <w:multiLevelType w:val="hybridMultilevel"/>
    <w:tmpl w:val="F9EC80B8"/>
    <w:lvl w:ilvl="0" w:tplc="70502C68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E80A05"/>
    <w:multiLevelType w:val="hybridMultilevel"/>
    <w:tmpl w:val="76007590"/>
    <w:lvl w:ilvl="0" w:tplc="74A085A4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FE2351D"/>
    <w:multiLevelType w:val="hybridMultilevel"/>
    <w:tmpl w:val="0CB013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3B20312"/>
    <w:multiLevelType w:val="hybridMultilevel"/>
    <w:tmpl w:val="D86C69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CF70F9A"/>
    <w:multiLevelType w:val="hybridMultilevel"/>
    <w:tmpl w:val="FDCADF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11C72DF"/>
    <w:multiLevelType w:val="multilevel"/>
    <w:tmpl w:val="2918D7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533A2BCA"/>
    <w:multiLevelType w:val="hybridMultilevel"/>
    <w:tmpl w:val="5CAC94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8AE5FE0"/>
    <w:multiLevelType w:val="hybridMultilevel"/>
    <w:tmpl w:val="0EB484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B1171F1"/>
    <w:multiLevelType w:val="hybridMultilevel"/>
    <w:tmpl w:val="36EA0568"/>
    <w:lvl w:ilvl="0" w:tplc="9F5C38DA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DF106AE"/>
    <w:multiLevelType w:val="hybridMultilevel"/>
    <w:tmpl w:val="F5045EB8"/>
    <w:lvl w:ilvl="0" w:tplc="0756CABA">
      <w:start w:val="1"/>
      <w:numFmt w:val="lowerLetter"/>
      <w:lvlText w:val="%1)"/>
      <w:lvlJc w:val="left"/>
      <w:pPr>
        <w:ind w:left="5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4" w:hanging="360"/>
      </w:pPr>
    </w:lvl>
    <w:lvl w:ilvl="2" w:tplc="0409001B" w:tentative="1">
      <w:start w:val="1"/>
      <w:numFmt w:val="lowerRoman"/>
      <w:lvlText w:val="%3."/>
      <w:lvlJc w:val="right"/>
      <w:pPr>
        <w:ind w:left="1944" w:hanging="180"/>
      </w:pPr>
    </w:lvl>
    <w:lvl w:ilvl="3" w:tplc="0409000F" w:tentative="1">
      <w:start w:val="1"/>
      <w:numFmt w:val="decimal"/>
      <w:lvlText w:val="%4."/>
      <w:lvlJc w:val="left"/>
      <w:pPr>
        <w:ind w:left="2664" w:hanging="360"/>
      </w:pPr>
    </w:lvl>
    <w:lvl w:ilvl="4" w:tplc="04090019" w:tentative="1">
      <w:start w:val="1"/>
      <w:numFmt w:val="lowerLetter"/>
      <w:lvlText w:val="%5."/>
      <w:lvlJc w:val="left"/>
      <w:pPr>
        <w:ind w:left="3384" w:hanging="360"/>
      </w:pPr>
    </w:lvl>
    <w:lvl w:ilvl="5" w:tplc="0409001B" w:tentative="1">
      <w:start w:val="1"/>
      <w:numFmt w:val="lowerRoman"/>
      <w:lvlText w:val="%6."/>
      <w:lvlJc w:val="right"/>
      <w:pPr>
        <w:ind w:left="4104" w:hanging="180"/>
      </w:pPr>
    </w:lvl>
    <w:lvl w:ilvl="6" w:tplc="0409000F" w:tentative="1">
      <w:start w:val="1"/>
      <w:numFmt w:val="decimal"/>
      <w:lvlText w:val="%7."/>
      <w:lvlJc w:val="left"/>
      <w:pPr>
        <w:ind w:left="4824" w:hanging="360"/>
      </w:pPr>
    </w:lvl>
    <w:lvl w:ilvl="7" w:tplc="04090019" w:tentative="1">
      <w:start w:val="1"/>
      <w:numFmt w:val="lowerLetter"/>
      <w:lvlText w:val="%8."/>
      <w:lvlJc w:val="left"/>
      <w:pPr>
        <w:ind w:left="5544" w:hanging="360"/>
      </w:pPr>
    </w:lvl>
    <w:lvl w:ilvl="8" w:tplc="0409001B" w:tentative="1">
      <w:start w:val="1"/>
      <w:numFmt w:val="lowerRoman"/>
      <w:lvlText w:val="%9."/>
      <w:lvlJc w:val="right"/>
      <w:pPr>
        <w:ind w:left="6264" w:hanging="180"/>
      </w:pPr>
    </w:lvl>
  </w:abstractNum>
  <w:abstractNum w:abstractNumId="17" w15:restartNumberingAfterBreak="0">
    <w:nsid w:val="6EE45FB8"/>
    <w:multiLevelType w:val="hybridMultilevel"/>
    <w:tmpl w:val="9970D6CE"/>
    <w:lvl w:ilvl="0" w:tplc="173464C4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716A48E6"/>
    <w:multiLevelType w:val="multilevel"/>
    <w:tmpl w:val="C86C60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791E33A6"/>
    <w:multiLevelType w:val="hybridMultilevel"/>
    <w:tmpl w:val="A866BD5E"/>
    <w:lvl w:ilvl="0" w:tplc="9E743FD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2"/>
  </w:num>
  <w:num w:numId="3">
    <w:abstractNumId w:val="18"/>
  </w:num>
  <w:num w:numId="4">
    <w:abstractNumId w:val="3"/>
  </w:num>
  <w:num w:numId="5">
    <w:abstractNumId w:val="5"/>
  </w:num>
  <w:num w:numId="6">
    <w:abstractNumId w:val="8"/>
  </w:num>
  <w:num w:numId="7">
    <w:abstractNumId w:val="17"/>
  </w:num>
  <w:num w:numId="8">
    <w:abstractNumId w:val="7"/>
  </w:num>
  <w:num w:numId="9">
    <w:abstractNumId w:val="16"/>
  </w:num>
  <w:num w:numId="10">
    <w:abstractNumId w:val="11"/>
  </w:num>
  <w:num w:numId="11">
    <w:abstractNumId w:val="15"/>
  </w:num>
  <w:num w:numId="12">
    <w:abstractNumId w:val="13"/>
  </w:num>
  <w:num w:numId="13">
    <w:abstractNumId w:val="10"/>
  </w:num>
  <w:num w:numId="14">
    <w:abstractNumId w:val="19"/>
  </w:num>
  <w:num w:numId="15">
    <w:abstractNumId w:val="6"/>
  </w:num>
  <w:num w:numId="16">
    <w:abstractNumId w:val="1"/>
  </w:num>
  <w:num w:numId="17">
    <w:abstractNumId w:val="2"/>
  </w:num>
  <w:num w:numId="18">
    <w:abstractNumId w:val="14"/>
  </w:num>
  <w:num w:numId="19">
    <w:abstractNumId w:val="9"/>
  </w:num>
  <w:num w:numId="2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0C67"/>
    <w:rsid w:val="00034F70"/>
    <w:rsid w:val="000D58E5"/>
    <w:rsid w:val="000E7722"/>
    <w:rsid w:val="00115136"/>
    <w:rsid w:val="00120C67"/>
    <w:rsid w:val="001775AD"/>
    <w:rsid w:val="0018719E"/>
    <w:rsid w:val="001B11A5"/>
    <w:rsid w:val="001B2E4C"/>
    <w:rsid w:val="001F08A0"/>
    <w:rsid w:val="00226BF9"/>
    <w:rsid w:val="00255A22"/>
    <w:rsid w:val="002617DB"/>
    <w:rsid w:val="002F47A6"/>
    <w:rsid w:val="0030700E"/>
    <w:rsid w:val="00364538"/>
    <w:rsid w:val="00476A78"/>
    <w:rsid w:val="00504912"/>
    <w:rsid w:val="005507D8"/>
    <w:rsid w:val="006326E7"/>
    <w:rsid w:val="00633BF6"/>
    <w:rsid w:val="00646E2D"/>
    <w:rsid w:val="006D1B01"/>
    <w:rsid w:val="006F37E7"/>
    <w:rsid w:val="00721D9E"/>
    <w:rsid w:val="007350EB"/>
    <w:rsid w:val="00891E32"/>
    <w:rsid w:val="008E6865"/>
    <w:rsid w:val="009115C2"/>
    <w:rsid w:val="00921A05"/>
    <w:rsid w:val="00926629"/>
    <w:rsid w:val="00973EDD"/>
    <w:rsid w:val="009B6085"/>
    <w:rsid w:val="00A46718"/>
    <w:rsid w:val="00A85301"/>
    <w:rsid w:val="00A8719C"/>
    <w:rsid w:val="00A92377"/>
    <w:rsid w:val="00AC4B14"/>
    <w:rsid w:val="00AE74B4"/>
    <w:rsid w:val="00B02160"/>
    <w:rsid w:val="00B35BBE"/>
    <w:rsid w:val="00B510C5"/>
    <w:rsid w:val="00B57EEF"/>
    <w:rsid w:val="00B817B9"/>
    <w:rsid w:val="00C2729C"/>
    <w:rsid w:val="00C54185"/>
    <w:rsid w:val="00C9472C"/>
    <w:rsid w:val="00CA7FE8"/>
    <w:rsid w:val="00D2586B"/>
    <w:rsid w:val="00DF4512"/>
    <w:rsid w:val="00E44C1A"/>
    <w:rsid w:val="00F914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8004C6D"/>
  <w15:chartTrackingRefBased/>
  <w15:docId w15:val="{06A80308-470B-416D-8898-D4B9054719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57EEF"/>
    <w:pPr>
      <w:spacing w:after="0" w:line="240" w:lineRule="auto"/>
    </w:pPr>
    <w:rPr>
      <w:rFonts w:ascii="Calibri" w:eastAsia="Calibri" w:hAnsi="Calibri" w:cs="Calibri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120C67"/>
    <w:pPr>
      <w:spacing w:before="100" w:beforeAutospacing="1" w:after="100" w:afterAutospacing="1"/>
    </w:pPr>
    <w:rPr>
      <w:rFonts w:eastAsia="Times New Roman" w:cs="Times New Roman"/>
    </w:rPr>
  </w:style>
  <w:style w:type="paragraph" w:styleId="ListParagraph">
    <w:name w:val="List Paragraph"/>
    <w:basedOn w:val="Normal"/>
    <w:uiPriority w:val="34"/>
    <w:qFormat/>
    <w:rsid w:val="00B57EEF"/>
    <w:pPr>
      <w:ind w:left="720"/>
      <w:contextualSpacing/>
    </w:pPr>
  </w:style>
  <w:style w:type="table" w:styleId="TableGrid">
    <w:name w:val="Table Grid"/>
    <w:basedOn w:val="TableNormal"/>
    <w:uiPriority w:val="59"/>
    <w:rsid w:val="00B57EEF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DF451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3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37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63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759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166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56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35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78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442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463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488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42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00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409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95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031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405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763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673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684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8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png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4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3.wmf"/><Relationship Id="rId11" Type="http://schemas.openxmlformats.org/officeDocument/2006/relationships/image" Target="media/image4.wmf"/><Relationship Id="rId24" Type="http://schemas.openxmlformats.org/officeDocument/2006/relationships/image" Target="media/image11.png"/><Relationship Id="rId32" Type="http://schemas.openxmlformats.org/officeDocument/2006/relationships/image" Target="media/image17.wmf"/><Relationship Id="rId37" Type="http://schemas.openxmlformats.org/officeDocument/2006/relationships/image" Target="media/image1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image" Target="media/image51.wmf"/><Relationship Id="rId110" Type="http://schemas.openxmlformats.org/officeDocument/2006/relationships/oleObject" Target="embeddings/oleObject52.bin"/><Relationship Id="rId115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oleObject" Target="embeddings/oleObject27.bin"/><Relationship Id="rId82" Type="http://schemas.openxmlformats.org/officeDocument/2006/relationships/image" Target="media/image41.wmf"/><Relationship Id="rId90" Type="http://schemas.openxmlformats.org/officeDocument/2006/relationships/image" Target="media/image45.wmf"/><Relationship Id="rId95" Type="http://schemas.openxmlformats.org/officeDocument/2006/relationships/oleObject" Target="embeddings/oleObject44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image" Target="media/image22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5.bin"/><Relationship Id="rId8" Type="http://schemas.openxmlformats.org/officeDocument/2006/relationships/oleObject" Target="embeddings/oleObject2.bin"/><Relationship Id="rId51" Type="http://schemas.openxmlformats.org/officeDocument/2006/relationships/image" Target="media/image26.wmf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9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2.png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1.bin"/><Relationship Id="rId20" Type="http://schemas.openxmlformats.org/officeDocument/2006/relationships/oleObject" Target="embeddings/oleObject8.bin"/><Relationship Id="rId41" Type="http://schemas.openxmlformats.org/officeDocument/2006/relationships/image" Target="media/image21.wmf"/><Relationship Id="rId54" Type="http://schemas.openxmlformats.org/officeDocument/2006/relationships/oleObject" Target="embeddings/oleObject23.bin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4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8.wmf"/><Relationship Id="rId111" Type="http://schemas.openxmlformats.org/officeDocument/2006/relationships/oleObject" Target="embeddings/oleObject5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14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6.jpeg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30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20.wmf"/><Relationship Id="rId109" Type="http://schemas.openxmlformats.org/officeDocument/2006/relationships/image" Target="media/image54.wmf"/><Relationship Id="rId34" Type="http://schemas.openxmlformats.org/officeDocument/2006/relationships/image" Target="media/image18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2.wmf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3</TotalTime>
  <Pages>5</Pages>
  <Words>715</Words>
  <Characters>4077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35</cp:revision>
  <dcterms:created xsi:type="dcterms:W3CDTF">2022-11-30T15:58:00Z</dcterms:created>
  <dcterms:modified xsi:type="dcterms:W3CDTF">2022-12-19T08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